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6AF68D" w14:textId="1660177C" w:rsidR="00A43760" w:rsidRPr="00974F1C" w:rsidRDefault="00F0794C" w:rsidP="00204380">
      <w:pPr>
        <w:pStyle w:val="1"/>
        <w:spacing w:line="360" w:lineRule="auto"/>
        <w:jc w:val="center"/>
        <w:rPr>
          <w:rFonts w:ascii="Times New Roman" w:hAnsi="Times New Roman"/>
        </w:rPr>
      </w:pPr>
      <w:r>
        <w:rPr>
          <w:rFonts w:ascii="Times New Roman" w:hAnsi="Times New Roman" w:hint="eastAsia"/>
        </w:rPr>
        <w:t>数学实验作业</w:t>
      </w:r>
      <w:r w:rsidR="00873E6F">
        <w:rPr>
          <w:rFonts w:ascii="Times New Roman" w:hAnsi="Times New Roman" w:hint="eastAsia"/>
        </w:rPr>
        <w:t>一</w:t>
      </w:r>
      <w:r w:rsidR="0035154F" w:rsidRPr="00974F1C">
        <w:rPr>
          <w:rFonts w:ascii="Times New Roman" w:hAnsi="Times New Roman"/>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50"/>
        <w:gridCol w:w="2490"/>
        <w:gridCol w:w="1050"/>
        <w:gridCol w:w="3932"/>
      </w:tblGrid>
      <w:tr w:rsidR="006629E9" w:rsidRPr="00974F1C" w14:paraId="4EE592DF" w14:textId="77777777" w:rsidTr="00BA130E">
        <w:trPr>
          <w:trHeight w:val="612"/>
          <w:jc w:val="center"/>
        </w:trPr>
        <w:tc>
          <w:tcPr>
            <w:tcW w:w="616" w:type="pct"/>
            <w:vAlign w:val="center"/>
          </w:tcPr>
          <w:p w14:paraId="3E815072" w14:textId="7079D72E" w:rsidR="006629E9" w:rsidRPr="00974F1C" w:rsidRDefault="00CF7986" w:rsidP="00204380">
            <w:pPr>
              <w:spacing w:line="360" w:lineRule="auto"/>
              <w:jc w:val="center"/>
              <w:rPr>
                <w:rFonts w:ascii="Times New Roman" w:hAnsi="Times New Roman"/>
                <w:b/>
                <w:sz w:val="24"/>
              </w:rPr>
            </w:pPr>
            <w:r>
              <w:rPr>
                <w:rFonts w:ascii="Times New Roman" w:hAnsi="Times New Roman" w:hint="eastAsia"/>
                <w:b/>
                <w:sz w:val="24"/>
              </w:rPr>
              <w:t>姓名</w:t>
            </w:r>
          </w:p>
        </w:tc>
        <w:tc>
          <w:tcPr>
            <w:tcW w:w="1461" w:type="pct"/>
            <w:vAlign w:val="center"/>
          </w:tcPr>
          <w:p w14:paraId="01F7FB5C" w14:textId="232559B4" w:rsidR="006629E9" w:rsidRPr="00974F1C" w:rsidRDefault="006629E9" w:rsidP="00204380">
            <w:pPr>
              <w:spacing w:line="360" w:lineRule="auto"/>
              <w:jc w:val="center"/>
              <w:rPr>
                <w:rFonts w:ascii="Times New Roman" w:hAnsi="Times New Roman"/>
                <w:sz w:val="24"/>
              </w:rPr>
            </w:pPr>
            <w:proofErr w:type="gramStart"/>
            <w:r>
              <w:rPr>
                <w:rFonts w:ascii="Times New Roman" w:hAnsi="Times New Roman" w:hint="eastAsia"/>
                <w:sz w:val="24"/>
              </w:rPr>
              <w:t>刘兆宇</w:t>
            </w:r>
            <w:proofErr w:type="gramEnd"/>
            <w:r w:rsidR="00641474">
              <w:rPr>
                <w:rFonts w:ascii="Times New Roman" w:hAnsi="Times New Roman" w:hint="eastAsia"/>
                <w:sz w:val="24"/>
              </w:rPr>
              <w:t xml:space="preserve"> </w:t>
            </w:r>
          </w:p>
        </w:tc>
        <w:tc>
          <w:tcPr>
            <w:tcW w:w="616" w:type="pct"/>
            <w:vAlign w:val="center"/>
          </w:tcPr>
          <w:p w14:paraId="49307199" w14:textId="75F89BEB" w:rsidR="006629E9" w:rsidRPr="00974F1C" w:rsidRDefault="00DB6655" w:rsidP="00204380">
            <w:pPr>
              <w:spacing w:line="360" w:lineRule="auto"/>
              <w:jc w:val="center"/>
              <w:rPr>
                <w:rFonts w:ascii="Times New Roman" w:hAnsi="Times New Roman"/>
                <w:b/>
                <w:sz w:val="24"/>
              </w:rPr>
            </w:pPr>
            <w:r>
              <w:rPr>
                <w:rFonts w:ascii="Times New Roman" w:hAnsi="Times New Roman" w:hint="eastAsia"/>
                <w:b/>
                <w:sz w:val="24"/>
              </w:rPr>
              <w:t>班级</w:t>
            </w:r>
          </w:p>
        </w:tc>
        <w:tc>
          <w:tcPr>
            <w:tcW w:w="2308" w:type="pct"/>
            <w:vAlign w:val="center"/>
          </w:tcPr>
          <w:p w14:paraId="6282CC54" w14:textId="33C40A7E" w:rsidR="006629E9" w:rsidRPr="00974F1C" w:rsidRDefault="00DB6655" w:rsidP="00204380">
            <w:pPr>
              <w:spacing w:line="360" w:lineRule="auto"/>
              <w:jc w:val="center"/>
              <w:rPr>
                <w:rFonts w:ascii="Times New Roman" w:hAnsi="Times New Roman"/>
                <w:sz w:val="24"/>
              </w:rPr>
            </w:pPr>
            <w:r>
              <w:rPr>
                <w:rFonts w:ascii="Times New Roman" w:hAnsi="Times New Roman" w:hint="eastAsia"/>
                <w:sz w:val="24"/>
              </w:rPr>
              <w:t>大数据管理与应用</w:t>
            </w:r>
            <w:r>
              <w:rPr>
                <w:rFonts w:ascii="Times New Roman" w:hAnsi="Times New Roman" w:hint="eastAsia"/>
                <w:sz w:val="24"/>
              </w:rPr>
              <w:t>4</w:t>
            </w:r>
            <w:r>
              <w:rPr>
                <w:rFonts w:ascii="Times New Roman" w:hAnsi="Times New Roman" w:hint="eastAsia"/>
                <w:sz w:val="24"/>
              </w:rPr>
              <w:t>班</w:t>
            </w:r>
          </w:p>
        </w:tc>
      </w:tr>
      <w:tr w:rsidR="006629E9" w:rsidRPr="00974F1C" w14:paraId="168C761D" w14:textId="77777777" w:rsidTr="00BA130E">
        <w:trPr>
          <w:trHeight w:val="605"/>
          <w:jc w:val="center"/>
        </w:trPr>
        <w:tc>
          <w:tcPr>
            <w:tcW w:w="616" w:type="pct"/>
            <w:vAlign w:val="center"/>
          </w:tcPr>
          <w:p w14:paraId="5840657A" w14:textId="4110D4C3" w:rsidR="006629E9" w:rsidRPr="00974F1C" w:rsidRDefault="00DB6655" w:rsidP="00204380">
            <w:pPr>
              <w:spacing w:line="360" w:lineRule="auto"/>
              <w:jc w:val="center"/>
              <w:rPr>
                <w:rFonts w:ascii="Times New Roman" w:hAnsi="Times New Roman"/>
                <w:b/>
                <w:sz w:val="24"/>
              </w:rPr>
            </w:pPr>
            <w:r>
              <w:rPr>
                <w:rFonts w:ascii="Times New Roman" w:hAnsi="Times New Roman" w:hint="eastAsia"/>
                <w:b/>
                <w:sz w:val="24"/>
              </w:rPr>
              <w:t>学号</w:t>
            </w:r>
          </w:p>
        </w:tc>
        <w:tc>
          <w:tcPr>
            <w:tcW w:w="1461" w:type="pct"/>
            <w:vAlign w:val="center"/>
          </w:tcPr>
          <w:p w14:paraId="3981EBD0" w14:textId="3EF04ABA" w:rsidR="006629E9" w:rsidRPr="00974F1C" w:rsidRDefault="00DB6655" w:rsidP="00204380">
            <w:pPr>
              <w:spacing w:line="360" w:lineRule="auto"/>
              <w:jc w:val="center"/>
              <w:rPr>
                <w:rFonts w:ascii="Times New Roman" w:hAnsi="Times New Roman"/>
                <w:sz w:val="24"/>
              </w:rPr>
            </w:pPr>
            <w:r>
              <w:rPr>
                <w:rFonts w:ascii="Times New Roman" w:hAnsi="Times New Roman" w:hint="eastAsia"/>
                <w:sz w:val="24"/>
              </w:rPr>
              <w:t>2</w:t>
            </w:r>
            <w:r>
              <w:rPr>
                <w:rFonts w:ascii="Times New Roman" w:hAnsi="Times New Roman"/>
                <w:sz w:val="24"/>
              </w:rPr>
              <w:t>02330860601</w:t>
            </w:r>
          </w:p>
        </w:tc>
        <w:tc>
          <w:tcPr>
            <w:tcW w:w="616" w:type="pct"/>
            <w:vAlign w:val="center"/>
          </w:tcPr>
          <w:p w14:paraId="48405305" w14:textId="582C5DB1" w:rsidR="006629E9" w:rsidRPr="00974F1C" w:rsidRDefault="00DB6655" w:rsidP="00204380">
            <w:pPr>
              <w:spacing w:line="360" w:lineRule="auto"/>
              <w:jc w:val="center"/>
              <w:rPr>
                <w:rFonts w:ascii="Times New Roman" w:hAnsi="Times New Roman"/>
                <w:b/>
                <w:sz w:val="24"/>
              </w:rPr>
            </w:pPr>
            <w:r>
              <w:rPr>
                <w:rFonts w:ascii="Times New Roman" w:hAnsi="Times New Roman" w:hint="eastAsia"/>
                <w:b/>
                <w:sz w:val="24"/>
              </w:rPr>
              <w:t>时间</w:t>
            </w:r>
          </w:p>
        </w:tc>
        <w:tc>
          <w:tcPr>
            <w:tcW w:w="2308" w:type="pct"/>
            <w:vAlign w:val="center"/>
          </w:tcPr>
          <w:p w14:paraId="66BDB317" w14:textId="7F7D9060" w:rsidR="006629E9" w:rsidRPr="00974F1C" w:rsidRDefault="00DB6655" w:rsidP="00204380">
            <w:pPr>
              <w:spacing w:line="360" w:lineRule="auto"/>
              <w:jc w:val="center"/>
              <w:rPr>
                <w:rFonts w:ascii="Times New Roman" w:hAnsi="Times New Roman"/>
                <w:sz w:val="24"/>
              </w:rPr>
            </w:pPr>
            <w:r>
              <w:rPr>
                <w:rFonts w:ascii="Times New Roman" w:hAnsi="Times New Roman" w:hint="eastAsia"/>
                <w:sz w:val="24"/>
              </w:rPr>
              <w:t>2</w:t>
            </w:r>
            <w:r>
              <w:rPr>
                <w:rFonts w:ascii="Times New Roman" w:hAnsi="Times New Roman"/>
                <w:sz w:val="24"/>
              </w:rPr>
              <w:t>024.03.13</w:t>
            </w:r>
          </w:p>
        </w:tc>
      </w:tr>
    </w:tbl>
    <w:p w14:paraId="5C6C63E3" w14:textId="0298E5F2" w:rsidR="006561AC" w:rsidRPr="00974F1C" w:rsidRDefault="006561AC" w:rsidP="00204380">
      <w:pPr>
        <w:adjustRightInd w:val="0"/>
        <w:snapToGrid w:val="0"/>
        <w:spacing w:line="360" w:lineRule="auto"/>
        <w:ind w:rightChars="-156" w:right="-328"/>
        <w:rPr>
          <w:rFonts w:ascii="Times New Roman" w:hAnsi="Times New Roman"/>
          <w:szCs w:val="21"/>
        </w:rPr>
      </w:pPr>
    </w:p>
    <w:p w14:paraId="4540D514" w14:textId="77777777" w:rsidR="006561AC" w:rsidRPr="00974F1C" w:rsidRDefault="006561AC" w:rsidP="00204380">
      <w:pPr>
        <w:numPr>
          <w:ilvl w:val="0"/>
          <w:numId w:val="3"/>
        </w:numPr>
        <w:adjustRightInd w:val="0"/>
        <w:snapToGrid w:val="0"/>
        <w:spacing w:line="360" w:lineRule="auto"/>
        <w:ind w:rightChars="-156" w:right="-328"/>
        <w:rPr>
          <w:rFonts w:ascii="Times New Roman" w:hAnsi="Times New Roman"/>
          <w:b/>
          <w:bCs/>
          <w:sz w:val="32"/>
          <w:szCs w:val="32"/>
        </w:rPr>
      </w:pPr>
      <w:r w:rsidRPr="00974F1C">
        <w:rPr>
          <w:rFonts w:ascii="Times New Roman" w:hAnsi="Times New Roman"/>
          <w:b/>
          <w:bCs/>
          <w:sz w:val="32"/>
          <w:szCs w:val="32"/>
        </w:rPr>
        <w:t>实验目的和内容</w:t>
      </w:r>
    </w:p>
    <w:p w14:paraId="633B4365" w14:textId="7B2E9371" w:rsidR="006561AC" w:rsidRPr="008210F3" w:rsidRDefault="000E4D0F" w:rsidP="00204380">
      <w:pPr>
        <w:pStyle w:val="ad"/>
        <w:numPr>
          <w:ilvl w:val="0"/>
          <w:numId w:val="11"/>
        </w:numPr>
        <w:adjustRightInd w:val="0"/>
        <w:snapToGrid w:val="0"/>
        <w:spacing w:line="360" w:lineRule="auto"/>
        <w:ind w:rightChars="-156" w:right="-328" w:firstLineChars="0"/>
        <w:rPr>
          <w:rFonts w:ascii="Times New Roman" w:hAnsi="Times New Roman"/>
          <w:sz w:val="28"/>
          <w:szCs w:val="28"/>
        </w:rPr>
      </w:pPr>
      <w:r w:rsidRPr="008210F3">
        <w:rPr>
          <w:rFonts w:ascii="Times New Roman" w:hAnsi="Times New Roman" w:hint="eastAsia"/>
          <w:sz w:val="28"/>
          <w:szCs w:val="28"/>
        </w:rPr>
        <w:t>学习</w:t>
      </w:r>
      <w:r w:rsidR="00775DCE" w:rsidRPr="008210F3">
        <w:rPr>
          <w:rFonts w:ascii="Times New Roman" w:hAnsi="Times New Roman" w:hint="eastAsia"/>
          <w:sz w:val="28"/>
          <w:szCs w:val="28"/>
        </w:rPr>
        <w:t>用</w:t>
      </w:r>
      <w:r w:rsidR="00775DCE" w:rsidRPr="00E5007C">
        <w:rPr>
          <w:rFonts w:ascii="Times New Roman" w:hAnsi="Times New Roman" w:hint="eastAsia"/>
          <w:b/>
          <w:bCs/>
          <w:sz w:val="28"/>
          <w:szCs w:val="28"/>
        </w:rPr>
        <w:t>subplot</w:t>
      </w:r>
      <w:r w:rsidR="00775DCE" w:rsidRPr="008210F3">
        <w:rPr>
          <w:rFonts w:ascii="Times New Roman" w:hAnsi="Times New Roman" w:hint="eastAsia"/>
          <w:sz w:val="28"/>
          <w:szCs w:val="28"/>
        </w:rPr>
        <w:t>命令分别在不同的坐标系下画出</w:t>
      </w:r>
      <w:r w:rsidRPr="008210F3">
        <w:rPr>
          <w:rFonts w:ascii="Times New Roman" w:hAnsi="Times New Roman" w:hint="eastAsia"/>
          <w:sz w:val="28"/>
          <w:szCs w:val="28"/>
        </w:rPr>
        <w:t>四条</w:t>
      </w:r>
      <w:r w:rsidR="00E13342">
        <w:rPr>
          <w:rFonts w:ascii="Times New Roman" w:hAnsi="Times New Roman" w:hint="eastAsia"/>
          <w:sz w:val="28"/>
          <w:szCs w:val="28"/>
        </w:rPr>
        <w:t>目标</w:t>
      </w:r>
      <w:r w:rsidRPr="008210F3">
        <w:rPr>
          <w:rFonts w:ascii="Times New Roman" w:hAnsi="Times New Roman" w:hint="eastAsia"/>
          <w:sz w:val="28"/>
          <w:szCs w:val="28"/>
        </w:rPr>
        <w:t>函数曲线</w:t>
      </w:r>
      <w:r w:rsidR="00775DCE" w:rsidRPr="008210F3">
        <w:rPr>
          <w:rFonts w:ascii="Times New Roman" w:hAnsi="Times New Roman" w:hint="eastAsia"/>
          <w:sz w:val="28"/>
          <w:szCs w:val="28"/>
        </w:rPr>
        <w:t>，</w:t>
      </w:r>
      <w:r w:rsidRPr="008210F3">
        <w:rPr>
          <w:rFonts w:ascii="Times New Roman" w:hAnsi="Times New Roman" w:hint="eastAsia"/>
          <w:sz w:val="28"/>
          <w:szCs w:val="28"/>
        </w:rPr>
        <w:t>并</w:t>
      </w:r>
      <w:r w:rsidR="00775DCE" w:rsidRPr="008210F3">
        <w:rPr>
          <w:rFonts w:ascii="Times New Roman" w:hAnsi="Times New Roman" w:hint="eastAsia"/>
          <w:sz w:val="28"/>
          <w:szCs w:val="28"/>
        </w:rPr>
        <w:t>为每幅图形加上标题</w:t>
      </w:r>
      <w:r w:rsidRPr="008210F3">
        <w:rPr>
          <w:rFonts w:ascii="Times New Roman" w:hAnsi="Times New Roman" w:hint="eastAsia"/>
          <w:sz w:val="28"/>
          <w:szCs w:val="28"/>
        </w:rPr>
        <w:t>，</w:t>
      </w:r>
      <w:r w:rsidR="00775DCE" w:rsidRPr="008210F3">
        <w:rPr>
          <w:rFonts w:ascii="Times New Roman" w:hAnsi="Times New Roman" w:hint="eastAsia"/>
          <w:sz w:val="28"/>
          <w:szCs w:val="28"/>
        </w:rPr>
        <w:t>美化</w:t>
      </w:r>
      <w:r w:rsidR="00BA5F6F" w:rsidRPr="008210F3">
        <w:rPr>
          <w:rFonts w:ascii="Times New Roman" w:hAnsi="Times New Roman" w:hint="eastAsia"/>
          <w:sz w:val="28"/>
          <w:szCs w:val="28"/>
        </w:rPr>
        <w:t>绘图</w:t>
      </w:r>
      <w:r w:rsidRPr="008210F3">
        <w:rPr>
          <w:rFonts w:ascii="Times New Roman" w:hAnsi="Times New Roman" w:hint="eastAsia"/>
          <w:sz w:val="28"/>
          <w:szCs w:val="28"/>
        </w:rPr>
        <w:t>结果</w:t>
      </w:r>
      <w:r w:rsidR="00775DCE" w:rsidRPr="008210F3">
        <w:rPr>
          <w:rFonts w:ascii="Times New Roman" w:hAnsi="Times New Roman" w:hint="eastAsia"/>
          <w:sz w:val="28"/>
          <w:szCs w:val="28"/>
        </w:rPr>
        <w:t>。</w:t>
      </w:r>
    </w:p>
    <w:p w14:paraId="7CDBD2FF" w14:textId="43F5BEB2" w:rsidR="00852E53" w:rsidRDefault="00204380" w:rsidP="007D2E62">
      <w:pPr>
        <w:pStyle w:val="ad"/>
        <w:numPr>
          <w:ilvl w:val="0"/>
          <w:numId w:val="11"/>
        </w:numPr>
        <w:adjustRightInd w:val="0"/>
        <w:snapToGrid w:val="0"/>
        <w:spacing w:line="360" w:lineRule="auto"/>
        <w:ind w:rightChars="-156" w:right="-328" w:firstLineChars="0"/>
        <w:rPr>
          <w:rFonts w:ascii="Times New Roman" w:hAnsi="Times New Roman"/>
          <w:sz w:val="28"/>
          <w:szCs w:val="28"/>
        </w:rPr>
      </w:pPr>
      <w:r w:rsidRPr="00204380">
        <w:rPr>
          <w:rFonts w:ascii="Times New Roman" w:hAnsi="Times New Roman" w:hint="eastAsia"/>
          <w:sz w:val="28"/>
          <w:szCs w:val="28"/>
        </w:rPr>
        <w:t>用</w:t>
      </w:r>
      <w:r>
        <w:rPr>
          <w:rFonts w:ascii="Times New Roman" w:hAnsi="Times New Roman" w:hint="eastAsia"/>
          <w:sz w:val="28"/>
          <w:szCs w:val="28"/>
        </w:rPr>
        <w:t>牛顿</w:t>
      </w:r>
      <w:r w:rsidRPr="00204380">
        <w:rPr>
          <w:rFonts w:ascii="Times New Roman" w:hAnsi="Times New Roman" w:hint="eastAsia"/>
          <w:sz w:val="28"/>
          <w:szCs w:val="28"/>
        </w:rPr>
        <w:t>迭代法求</w:t>
      </w:r>
      <w:r w:rsidR="00643A73">
        <w:rPr>
          <w:rFonts w:ascii="Times New Roman" w:hAnsi="Times New Roman" w:hint="eastAsia"/>
          <w:sz w:val="28"/>
          <w:szCs w:val="28"/>
        </w:rPr>
        <w:t>解</w:t>
      </w:r>
      <w:r w:rsidRPr="00477C96">
        <w:rPr>
          <w:position w:val="-8"/>
        </w:rPr>
        <w:object w:dxaOrig="740" w:dyaOrig="360" w14:anchorId="0BC0D5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8pt" o:ole="">
            <v:imagedata r:id="rId8" o:title=""/>
          </v:shape>
          <o:OLEObject Type="Embed" ProgID="Equation.DSMT4" ShapeID="_x0000_i1025" DrawAspect="Content" ObjectID="_1771926116" r:id="rId9"/>
        </w:object>
      </w:r>
      <w:r w:rsidRPr="00204380">
        <w:rPr>
          <w:rFonts w:ascii="Times New Roman" w:hAnsi="Times New Roman" w:hint="eastAsia"/>
          <w:sz w:val="28"/>
          <w:szCs w:val="28"/>
        </w:rPr>
        <w:t>的值</w:t>
      </w:r>
      <w:r w:rsidR="00643A73">
        <w:rPr>
          <w:rFonts w:ascii="Times New Roman" w:hAnsi="Times New Roman" w:hint="eastAsia"/>
          <w:sz w:val="28"/>
          <w:szCs w:val="28"/>
        </w:rPr>
        <w:t>，编写相应函数</w:t>
      </w:r>
      <w:r w:rsidR="00AB725C">
        <w:rPr>
          <w:rFonts w:ascii="Times New Roman" w:hAnsi="Times New Roman" w:hint="eastAsia"/>
          <w:sz w:val="28"/>
          <w:szCs w:val="28"/>
        </w:rPr>
        <w:t>，保存为</w:t>
      </w:r>
      <w:proofErr w:type="spellStart"/>
      <w:r w:rsidR="00AB725C" w:rsidRPr="00204380">
        <w:rPr>
          <w:rFonts w:ascii="Times New Roman" w:hAnsi="Times New Roman" w:hint="eastAsia"/>
          <w:sz w:val="28"/>
          <w:szCs w:val="28"/>
        </w:rPr>
        <w:t>a_sqrt.m</w:t>
      </w:r>
      <w:proofErr w:type="spellEnd"/>
      <w:r w:rsidRPr="00204380">
        <w:rPr>
          <w:rFonts w:ascii="Times New Roman" w:hAnsi="Times New Roman" w:hint="eastAsia"/>
          <w:sz w:val="28"/>
          <w:szCs w:val="28"/>
        </w:rPr>
        <w:t>。</w:t>
      </w:r>
    </w:p>
    <w:p w14:paraId="45A193FF" w14:textId="77777777" w:rsidR="00067E84" w:rsidRPr="007D2E62" w:rsidRDefault="00067E84" w:rsidP="00067E84">
      <w:pPr>
        <w:pStyle w:val="ad"/>
        <w:adjustRightInd w:val="0"/>
        <w:snapToGrid w:val="0"/>
        <w:spacing w:line="360" w:lineRule="auto"/>
        <w:ind w:left="840" w:rightChars="-156" w:right="-328" w:firstLineChars="0" w:firstLine="0"/>
        <w:rPr>
          <w:rFonts w:ascii="Times New Roman" w:hAnsi="Times New Roman"/>
          <w:sz w:val="28"/>
          <w:szCs w:val="28"/>
        </w:rPr>
      </w:pPr>
    </w:p>
    <w:p w14:paraId="06DACD5F" w14:textId="116C9CF6" w:rsidR="006561AC" w:rsidRPr="00974F1C" w:rsidRDefault="006561AC" w:rsidP="00204380">
      <w:pPr>
        <w:numPr>
          <w:ilvl w:val="0"/>
          <w:numId w:val="3"/>
        </w:numPr>
        <w:adjustRightInd w:val="0"/>
        <w:snapToGrid w:val="0"/>
        <w:spacing w:line="360" w:lineRule="auto"/>
        <w:ind w:rightChars="-156" w:right="-328"/>
        <w:rPr>
          <w:rFonts w:ascii="Times New Roman" w:hAnsi="Times New Roman"/>
          <w:b/>
          <w:bCs/>
          <w:sz w:val="32"/>
          <w:szCs w:val="32"/>
        </w:rPr>
      </w:pPr>
      <w:r w:rsidRPr="00974F1C">
        <w:rPr>
          <w:rFonts w:ascii="Times New Roman" w:hAnsi="Times New Roman"/>
          <w:b/>
          <w:bCs/>
          <w:sz w:val="32"/>
          <w:szCs w:val="32"/>
        </w:rPr>
        <w:t>实验</w:t>
      </w:r>
      <w:r w:rsidR="00D35C2D">
        <w:rPr>
          <w:rFonts w:ascii="Times New Roman" w:hAnsi="Times New Roman" w:hint="eastAsia"/>
          <w:b/>
          <w:bCs/>
          <w:sz w:val="32"/>
          <w:szCs w:val="32"/>
        </w:rPr>
        <w:t>过程</w:t>
      </w:r>
    </w:p>
    <w:p w14:paraId="6E6CB490" w14:textId="77F7DB69" w:rsidR="005C2E34" w:rsidRDefault="008E5B21" w:rsidP="00204380">
      <w:pPr>
        <w:pStyle w:val="ad"/>
        <w:numPr>
          <w:ilvl w:val="0"/>
          <w:numId w:val="15"/>
        </w:numPr>
        <w:adjustRightInd w:val="0"/>
        <w:snapToGrid w:val="0"/>
        <w:spacing w:line="360" w:lineRule="auto"/>
        <w:ind w:rightChars="-156" w:right="-328" w:firstLineChars="0"/>
        <w:rPr>
          <w:rFonts w:ascii="Times New Roman" w:hAnsi="Times New Roman"/>
          <w:b/>
          <w:bCs/>
          <w:sz w:val="28"/>
          <w:szCs w:val="28"/>
        </w:rPr>
      </w:pPr>
      <w:r>
        <w:rPr>
          <w:rFonts w:ascii="Times New Roman" w:hAnsi="Times New Roman" w:hint="eastAsia"/>
          <w:b/>
          <w:bCs/>
          <w:sz w:val="28"/>
          <w:szCs w:val="28"/>
        </w:rPr>
        <w:t>作业</w:t>
      </w:r>
      <w:r>
        <w:rPr>
          <w:rFonts w:ascii="Times New Roman" w:hAnsi="Times New Roman" w:hint="eastAsia"/>
          <w:b/>
          <w:bCs/>
          <w:sz w:val="28"/>
          <w:szCs w:val="28"/>
        </w:rPr>
        <w:t>1</w:t>
      </w:r>
      <w:r>
        <w:rPr>
          <w:rFonts w:ascii="Times New Roman" w:hAnsi="Times New Roman"/>
          <w:b/>
          <w:bCs/>
          <w:sz w:val="28"/>
          <w:szCs w:val="28"/>
        </w:rPr>
        <w:t>.1</w:t>
      </w:r>
      <w:r>
        <w:rPr>
          <w:rFonts w:ascii="Times New Roman" w:hAnsi="Times New Roman" w:hint="eastAsia"/>
          <w:b/>
          <w:bCs/>
          <w:sz w:val="28"/>
          <w:szCs w:val="28"/>
        </w:rPr>
        <w:t>：使用</w:t>
      </w:r>
      <w:r>
        <w:rPr>
          <w:rFonts w:ascii="Times New Roman" w:hAnsi="Times New Roman"/>
          <w:b/>
          <w:bCs/>
          <w:sz w:val="28"/>
          <w:szCs w:val="28"/>
        </w:rPr>
        <w:t>subplot</w:t>
      </w:r>
      <w:r>
        <w:rPr>
          <w:rFonts w:ascii="Times New Roman" w:hAnsi="Times New Roman" w:hint="eastAsia"/>
          <w:b/>
          <w:bCs/>
          <w:sz w:val="28"/>
          <w:szCs w:val="28"/>
        </w:rPr>
        <w:t>绘制如下图像</w:t>
      </w:r>
      <w:r w:rsidR="000B3607">
        <w:rPr>
          <w:rFonts w:ascii="Times New Roman" w:hAnsi="Times New Roman" w:hint="eastAsia"/>
          <w:b/>
          <w:bCs/>
          <w:sz w:val="28"/>
          <w:szCs w:val="28"/>
        </w:rPr>
        <w:t>；添加子图标题；美化；</w:t>
      </w:r>
    </w:p>
    <w:tbl>
      <w:tblPr>
        <w:tblStyle w:val="ae"/>
        <w:tblW w:w="4471" w:type="pct"/>
        <w:jc w:val="right"/>
        <w:tblLook w:val="04A0" w:firstRow="1" w:lastRow="0" w:firstColumn="1" w:lastColumn="0" w:noHBand="0" w:noVBand="1"/>
      </w:tblPr>
      <w:tblGrid>
        <w:gridCol w:w="1961"/>
        <w:gridCol w:w="5659"/>
      </w:tblGrid>
      <w:tr w:rsidR="008E5B21" w:rsidRPr="008E5B21" w14:paraId="5109DB68" w14:textId="77777777" w:rsidTr="00687AF2">
        <w:trPr>
          <w:jc w:val="right"/>
        </w:trPr>
        <w:tc>
          <w:tcPr>
            <w:tcW w:w="1287" w:type="pct"/>
          </w:tcPr>
          <w:p w14:paraId="3A90D081" w14:textId="7E1F5545" w:rsidR="008E5B21" w:rsidRPr="001C13D8" w:rsidRDefault="008E5B21" w:rsidP="00687AF2">
            <w:pPr>
              <w:pStyle w:val="ad"/>
              <w:adjustRightInd w:val="0"/>
              <w:snapToGrid w:val="0"/>
              <w:spacing w:line="276" w:lineRule="auto"/>
              <w:ind w:rightChars="-156" w:right="-328" w:firstLineChars="0" w:firstLine="0"/>
              <w:jc w:val="center"/>
              <w:rPr>
                <w:rFonts w:ascii="仿宋_GB2312" w:eastAsia="仿宋_GB2312" w:hAnsi="Times New Roman"/>
                <w:b/>
                <w:bCs/>
                <w:sz w:val="24"/>
              </w:rPr>
            </w:pPr>
            <w:r w:rsidRPr="001C13D8">
              <w:rPr>
                <w:rFonts w:ascii="仿宋_GB2312" w:eastAsia="仿宋_GB2312" w:hAnsi="Times New Roman" w:hint="eastAsia"/>
                <w:b/>
                <w:bCs/>
                <w:sz w:val="24"/>
              </w:rPr>
              <w:t>曲线</w:t>
            </w:r>
          </w:p>
        </w:tc>
        <w:tc>
          <w:tcPr>
            <w:tcW w:w="3713" w:type="pct"/>
          </w:tcPr>
          <w:p w14:paraId="609BB8B5" w14:textId="1B14D111" w:rsidR="008E5B21" w:rsidRPr="001C13D8" w:rsidRDefault="008E5B21" w:rsidP="00687AF2">
            <w:pPr>
              <w:pStyle w:val="ad"/>
              <w:adjustRightInd w:val="0"/>
              <w:snapToGrid w:val="0"/>
              <w:spacing w:line="276" w:lineRule="auto"/>
              <w:ind w:rightChars="-156" w:right="-328" w:firstLineChars="0" w:firstLine="0"/>
              <w:jc w:val="center"/>
              <w:rPr>
                <w:rFonts w:ascii="仿宋_GB2312" w:eastAsia="仿宋_GB2312" w:hAnsi="Times New Roman"/>
                <w:b/>
                <w:bCs/>
                <w:sz w:val="24"/>
              </w:rPr>
            </w:pPr>
            <w:r w:rsidRPr="001C13D8">
              <w:rPr>
                <w:rFonts w:ascii="仿宋_GB2312" w:eastAsia="仿宋_GB2312" w:hAnsi="Times New Roman" w:hint="eastAsia"/>
                <w:b/>
                <w:bCs/>
                <w:sz w:val="24"/>
              </w:rPr>
              <w:t>函数表达式</w:t>
            </w:r>
          </w:p>
        </w:tc>
      </w:tr>
      <w:tr w:rsidR="008E5B21" w:rsidRPr="008E5B21" w14:paraId="27721E23" w14:textId="77777777" w:rsidTr="00687AF2">
        <w:trPr>
          <w:jc w:val="right"/>
        </w:trPr>
        <w:tc>
          <w:tcPr>
            <w:tcW w:w="1287" w:type="pct"/>
          </w:tcPr>
          <w:p w14:paraId="023314F4" w14:textId="1F13C6BE" w:rsidR="008E5B21" w:rsidRPr="0063687F" w:rsidRDefault="008E5B21" w:rsidP="00687AF2">
            <w:pPr>
              <w:pStyle w:val="ad"/>
              <w:adjustRightInd w:val="0"/>
              <w:snapToGrid w:val="0"/>
              <w:spacing w:line="276" w:lineRule="auto"/>
              <w:ind w:rightChars="-156" w:right="-328" w:firstLineChars="0" w:firstLine="0"/>
              <w:jc w:val="left"/>
              <w:rPr>
                <w:rFonts w:ascii="仿宋_GB2312" w:eastAsia="仿宋_GB2312" w:hAnsi="Times New Roman"/>
                <w:sz w:val="24"/>
              </w:rPr>
            </w:pPr>
            <w:r w:rsidRPr="0063687F">
              <w:rPr>
                <w:rFonts w:ascii="仿宋_GB2312" w:eastAsia="仿宋_GB2312" w:hAnsi="Times New Roman" w:hint="eastAsia"/>
                <w:sz w:val="24"/>
              </w:rPr>
              <w:t>三次函数</w:t>
            </w:r>
          </w:p>
        </w:tc>
        <w:tc>
          <w:tcPr>
            <w:tcW w:w="3713" w:type="pct"/>
          </w:tcPr>
          <w:p w14:paraId="7CB784E4" w14:textId="7BED9186" w:rsidR="008E5B21" w:rsidRPr="008E5B21" w:rsidRDefault="008E5B21" w:rsidP="00687AF2">
            <w:pPr>
              <w:pStyle w:val="ad"/>
              <w:adjustRightInd w:val="0"/>
              <w:snapToGrid w:val="0"/>
              <w:spacing w:line="276" w:lineRule="auto"/>
              <w:ind w:rightChars="-156" w:right="-328" w:firstLineChars="0" w:firstLine="0"/>
              <w:jc w:val="left"/>
              <w:rPr>
                <w:rFonts w:ascii="Times New Roman" w:hAnsi="Times New Roman"/>
                <w:sz w:val="28"/>
                <w:szCs w:val="28"/>
              </w:rPr>
            </w:pPr>
            <w:r w:rsidRPr="00477C96">
              <w:rPr>
                <w:position w:val="-10"/>
                <w:sz w:val="24"/>
              </w:rPr>
              <w:object w:dxaOrig="2400" w:dyaOrig="360" w14:anchorId="20B93331">
                <v:shape id="_x0000_i1026" type="#_x0000_t75" style="width:120pt;height:18pt" o:ole="">
                  <v:imagedata r:id="rId10" o:title=""/>
                </v:shape>
                <o:OLEObject Type="Embed" ProgID="Equation.DSMT4" ShapeID="_x0000_i1026" DrawAspect="Content" ObjectID="_1771926117" r:id="rId11"/>
              </w:object>
            </w:r>
          </w:p>
        </w:tc>
      </w:tr>
      <w:tr w:rsidR="008E5B21" w:rsidRPr="008E5B21" w14:paraId="4E1B50C2" w14:textId="77777777" w:rsidTr="00687AF2">
        <w:trPr>
          <w:jc w:val="right"/>
        </w:trPr>
        <w:tc>
          <w:tcPr>
            <w:tcW w:w="1287" w:type="pct"/>
          </w:tcPr>
          <w:p w14:paraId="5FFAE022" w14:textId="13174011" w:rsidR="008E5B21" w:rsidRPr="0063687F" w:rsidRDefault="008E5B21" w:rsidP="00687AF2">
            <w:pPr>
              <w:pStyle w:val="ad"/>
              <w:adjustRightInd w:val="0"/>
              <w:snapToGrid w:val="0"/>
              <w:spacing w:line="276" w:lineRule="auto"/>
              <w:ind w:rightChars="-156" w:right="-328" w:firstLineChars="0" w:firstLine="0"/>
              <w:jc w:val="left"/>
              <w:rPr>
                <w:rFonts w:ascii="仿宋_GB2312" w:eastAsia="仿宋_GB2312" w:hAnsi="Times New Roman"/>
                <w:sz w:val="24"/>
              </w:rPr>
            </w:pPr>
            <w:r w:rsidRPr="0063687F">
              <w:rPr>
                <w:rFonts w:ascii="仿宋_GB2312" w:eastAsia="仿宋_GB2312" w:hAnsi="Times New Roman" w:hint="eastAsia"/>
                <w:sz w:val="24"/>
              </w:rPr>
              <w:t>四叶玫瑰线</w:t>
            </w:r>
          </w:p>
        </w:tc>
        <w:tc>
          <w:tcPr>
            <w:tcW w:w="3713" w:type="pct"/>
          </w:tcPr>
          <w:p w14:paraId="367553C4" w14:textId="0F45DD9C" w:rsidR="008E5B21" w:rsidRPr="008E5B21" w:rsidRDefault="008E5B21" w:rsidP="00687AF2">
            <w:pPr>
              <w:pStyle w:val="ad"/>
              <w:adjustRightInd w:val="0"/>
              <w:snapToGrid w:val="0"/>
              <w:spacing w:line="276" w:lineRule="auto"/>
              <w:ind w:rightChars="-156" w:right="-328" w:firstLineChars="0" w:firstLine="0"/>
              <w:jc w:val="left"/>
              <w:rPr>
                <w:rFonts w:ascii="Times New Roman" w:hAnsi="Times New Roman"/>
                <w:sz w:val="28"/>
                <w:szCs w:val="28"/>
              </w:rPr>
            </w:pPr>
            <w:r w:rsidRPr="00477C96">
              <w:rPr>
                <w:position w:val="-6"/>
                <w:sz w:val="24"/>
              </w:rPr>
              <w:object w:dxaOrig="1040" w:dyaOrig="279" w14:anchorId="57C081F1">
                <v:shape id="_x0000_i1027" type="#_x0000_t75" style="width:51.75pt;height:14.25pt" o:ole="">
                  <v:imagedata r:id="rId12" o:title=""/>
                </v:shape>
                <o:OLEObject Type="Embed" ProgID="Equation.DSMT4" ShapeID="_x0000_i1027" DrawAspect="Content" ObjectID="_1771926118" r:id="rId13"/>
              </w:object>
            </w:r>
          </w:p>
        </w:tc>
      </w:tr>
      <w:tr w:rsidR="008E5B21" w:rsidRPr="008E5B21" w14:paraId="4BFFCA73" w14:textId="77777777" w:rsidTr="00687AF2">
        <w:trPr>
          <w:jc w:val="right"/>
        </w:trPr>
        <w:tc>
          <w:tcPr>
            <w:tcW w:w="1287" w:type="pct"/>
          </w:tcPr>
          <w:p w14:paraId="08F5F20E" w14:textId="1A6E3CA3" w:rsidR="008E5B21" w:rsidRPr="0063687F" w:rsidRDefault="008E5B21" w:rsidP="00687AF2">
            <w:pPr>
              <w:pStyle w:val="ad"/>
              <w:adjustRightInd w:val="0"/>
              <w:snapToGrid w:val="0"/>
              <w:spacing w:line="276" w:lineRule="auto"/>
              <w:ind w:rightChars="-156" w:right="-328" w:firstLineChars="0" w:firstLine="0"/>
              <w:jc w:val="left"/>
              <w:rPr>
                <w:rFonts w:ascii="仿宋_GB2312" w:eastAsia="仿宋_GB2312" w:hAnsi="Times New Roman"/>
                <w:sz w:val="24"/>
              </w:rPr>
            </w:pPr>
            <w:r w:rsidRPr="0063687F">
              <w:rPr>
                <w:rFonts w:ascii="仿宋_GB2312" w:eastAsia="仿宋_GB2312" w:hAnsi="Times New Roman" w:hint="eastAsia"/>
                <w:sz w:val="24"/>
              </w:rPr>
              <w:t>平面参数曲线</w:t>
            </w:r>
          </w:p>
        </w:tc>
        <w:tc>
          <w:tcPr>
            <w:tcW w:w="3713" w:type="pct"/>
          </w:tcPr>
          <w:p w14:paraId="5E53B2D0" w14:textId="6DEC9CC3" w:rsidR="008E5B21" w:rsidRPr="008E5B21" w:rsidRDefault="008E5B21" w:rsidP="00687AF2">
            <w:pPr>
              <w:pStyle w:val="ad"/>
              <w:adjustRightInd w:val="0"/>
              <w:snapToGrid w:val="0"/>
              <w:spacing w:line="276" w:lineRule="auto"/>
              <w:ind w:rightChars="-156" w:right="-328" w:firstLineChars="0" w:firstLine="0"/>
              <w:jc w:val="left"/>
              <w:rPr>
                <w:rFonts w:ascii="Times New Roman" w:hAnsi="Times New Roman"/>
                <w:sz w:val="28"/>
                <w:szCs w:val="28"/>
              </w:rPr>
            </w:pPr>
            <w:r w:rsidRPr="00477C96">
              <w:rPr>
                <w:position w:val="-10"/>
                <w:sz w:val="24"/>
              </w:rPr>
              <w:object w:dxaOrig="5360" w:dyaOrig="320" w14:anchorId="24FF36F8">
                <v:shape id="_x0000_i1028" type="#_x0000_t75" style="width:267.75pt;height:15.75pt" o:ole="">
                  <v:imagedata r:id="rId14" o:title=""/>
                </v:shape>
                <o:OLEObject Type="Embed" ProgID="Equation.DSMT4" ShapeID="_x0000_i1028" DrawAspect="Content" ObjectID="_1771926119" r:id="rId15"/>
              </w:object>
            </w:r>
          </w:p>
        </w:tc>
      </w:tr>
      <w:tr w:rsidR="008E5B21" w:rsidRPr="008E5B21" w14:paraId="1FB639D0" w14:textId="77777777" w:rsidTr="00687AF2">
        <w:trPr>
          <w:jc w:val="right"/>
        </w:trPr>
        <w:tc>
          <w:tcPr>
            <w:tcW w:w="1287" w:type="pct"/>
          </w:tcPr>
          <w:p w14:paraId="2F068568" w14:textId="1218EF17" w:rsidR="008E5B21" w:rsidRPr="0063687F" w:rsidRDefault="008E5B21" w:rsidP="00687AF2">
            <w:pPr>
              <w:pStyle w:val="ad"/>
              <w:adjustRightInd w:val="0"/>
              <w:snapToGrid w:val="0"/>
              <w:spacing w:line="276" w:lineRule="auto"/>
              <w:ind w:rightChars="-156" w:right="-328" w:firstLineChars="0" w:firstLine="0"/>
              <w:jc w:val="left"/>
              <w:rPr>
                <w:rFonts w:ascii="仿宋_GB2312" w:eastAsia="仿宋_GB2312" w:hAnsi="Times New Roman"/>
                <w:sz w:val="24"/>
              </w:rPr>
            </w:pPr>
            <w:r w:rsidRPr="0063687F">
              <w:rPr>
                <w:rFonts w:ascii="仿宋_GB2312" w:eastAsia="仿宋_GB2312" w:hAnsi="Times New Roman" w:hint="eastAsia"/>
                <w:sz w:val="24"/>
              </w:rPr>
              <w:t>周期函数</w:t>
            </w:r>
          </w:p>
        </w:tc>
        <w:tc>
          <w:tcPr>
            <w:tcW w:w="3713" w:type="pct"/>
          </w:tcPr>
          <w:p w14:paraId="2838A247" w14:textId="7D818AB6" w:rsidR="008E5B21" w:rsidRPr="008E5B21" w:rsidRDefault="008E5B21" w:rsidP="00687AF2">
            <w:pPr>
              <w:pStyle w:val="ad"/>
              <w:adjustRightInd w:val="0"/>
              <w:snapToGrid w:val="0"/>
              <w:spacing w:line="276" w:lineRule="auto"/>
              <w:ind w:rightChars="-156" w:right="-328" w:firstLineChars="0" w:firstLine="0"/>
              <w:jc w:val="left"/>
              <w:rPr>
                <w:rFonts w:ascii="Times New Roman" w:hAnsi="Times New Roman"/>
                <w:sz w:val="28"/>
                <w:szCs w:val="28"/>
              </w:rPr>
            </w:pPr>
            <w:r w:rsidRPr="00477C96">
              <w:rPr>
                <w:position w:val="-10"/>
                <w:sz w:val="24"/>
              </w:rPr>
              <w:object w:dxaOrig="1700" w:dyaOrig="320" w14:anchorId="60C19517">
                <v:shape id="_x0000_i1029" type="#_x0000_t75" style="width:84.75pt;height:15.75pt" o:ole="">
                  <v:imagedata r:id="rId16" o:title=""/>
                </v:shape>
                <o:OLEObject Type="Embed" ProgID="Equation.DSMT4" ShapeID="_x0000_i1029" DrawAspect="Content" ObjectID="_1771926120" r:id="rId17"/>
              </w:object>
            </w:r>
          </w:p>
        </w:tc>
      </w:tr>
    </w:tbl>
    <w:p w14:paraId="154865F3" w14:textId="77777777" w:rsidR="008E5B21" w:rsidRPr="009678D9" w:rsidRDefault="008E5B21" w:rsidP="00347264">
      <w:pPr>
        <w:adjustRightInd w:val="0"/>
        <w:snapToGrid w:val="0"/>
        <w:ind w:rightChars="-156" w:right="-328"/>
        <w:rPr>
          <w:rFonts w:ascii="Times New Roman" w:hAnsi="Times New Roman"/>
          <w:b/>
          <w:bCs/>
          <w:sz w:val="28"/>
          <w:szCs w:val="28"/>
        </w:rPr>
      </w:pPr>
    </w:p>
    <w:p w14:paraId="1305664B" w14:textId="316FB1FC" w:rsidR="006561AC" w:rsidRPr="006E4EA9" w:rsidRDefault="00F94B32" w:rsidP="00204380">
      <w:pPr>
        <w:pStyle w:val="ad"/>
        <w:numPr>
          <w:ilvl w:val="0"/>
          <w:numId w:val="19"/>
        </w:numPr>
        <w:adjustRightInd w:val="0"/>
        <w:snapToGrid w:val="0"/>
        <w:spacing w:line="360" w:lineRule="auto"/>
        <w:ind w:rightChars="-156" w:right="-328" w:firstLineChars="0"/>
        <w:rPr>
          <w:rFonts w:ascii="Times New Roman" w:hAnsi="Times New Roman"/>
          <w:sz w:val="28"/>
          <w:szCs w:val="28"/>
        </w:rPr>
      </w:pPr>
      <w:r>
        <w:rPr>
          <w:rFonts w:ascii="Times New Roman" w:hAnsi="Times New Roman" w:hint="eastAsia"/>
          <w:sz w:val="24"/>
        </w:rPr>
        <w:t>问题分析</w:t>
      </w:r>
      <w:r w:rsidR="00FC3F4C">
        <w:rPr>
          <w:rFonts w:ascii="Times New Roman" w:hAnsi="Times New Roman" w:hint="eastAsia"/>
          <w:sz w:val="24"/>
        </w:rPr>
        <w:t>：</w:t>
      </w:r>
    </w:p>
    <w:p w14:paraId="250BCFF0" w14:textId="2D92C3AF" w:rsidR="006E4EA9" w:rsidRDefault="005D03F1" w:rsidP="009D4B92">
      <w:pPr>
        <w:pStyle w:val="ad"/>
        <w:numPr>
          <w:ilvl w:val="1"/>
          <w:numId w:val="19"/>
        </w:numPr>
        <w:adjustRightInd w:val="0"/>
        <w:snapToGrid w:val="0"/>
        <w:spacing w:line="360" w:lineRule="auto"/>
        <w:ind w:rightChars="-156" w:right="-328" w:firstLineChars="0"/>
        <w:rPr>
          <w:rFonts w:ascii="Times New Roman" w:hAnsi="Times New Roman"/>
          <w:sz w:val="24"/>
        </w:rPr>
      </w:pPr>
      <w:r w:rsidRPr="0041782A">
        <w:rPr>
          <w:rFonts w:ascii="Times New Roman" w:hAnsi="Times New Roman" w:hint="eastAsia"/>
          <w:b/>
          <w:bCs/>
          <w:sz w:val="24"/>
        </w:rPr>
        <w:t>绘图</w:t>
      </w:r>
      <w:r>
        <w:rPr>
          <w:rFonts w:ascii="Times New Roman" w:hAnsi="Times New Roman" w:hint="eastAsia"/>
          <w:sz w:val="24"/>
        </w:rPr>
        <w:t>：</w:t>
      </w:r>
      <w:r w:rsidR="00D04442">
        <w:rPr>
          <w:rFonts w:ascii="Times New Roman" w:hAnsi="Times New Roman"/>
          <w:sz w:val="24"/>
        </w:rPr>
        <w:t>plo</w:t>
      </w:r>
      <w:r w:rsidR="00F10D2E">
        <w:rPr>
          <w:rFonts w:ascii="Times New Roman" w:hAnsi="Times New Roman" w:hint="eastAsia"/>
          <w:sz w:val="24"/>
        </w:rPr>
        <w:t>t</w:t>
      </w:r>
      <w:r w:rsidR="00F10D2E">
        <w:rPr>
          <w:rFonts w:ascii="Times New Roman" w:hAnsi="Times New Roman" w:hint="eastAsia"/>
          <w:sz w:val="24"/>
        </w:rPr>
        <w:t>可以实现单个函数的绘制</w:t>
      </w:r>
      <w:r w:rsidR="00D04442">
        <w:rPr>
          <w:rFonts w:ascii="Times New Roman" w:hAnsi="Times New Roman" w:hint="eastAsia"/>
          <w:sz w:val="24"/>
        </w:rPr>
        <w:t>在此基础上，如果需要在</w:t>
      </w:r>
      <w:r w:rsidR="00D04442" w:rsidRPr="0041782A">
        <w:rPr>
          <w:rFonts w:ascii="Times New Roman" w:hAnsi="Times New Roman" w:hint="eastAsia"/>
          <w:sz w:val="24"/>
        </w:rPr>
        <w:t>一个窗口中同时绘制多个函数</w:t>
      </w:r>
      <w:r w:rsidR="00D04442">
        <w:rPr>
          <w:rFonts w:ascii="Times New Roman" w:hAnsi="Times New Roman" w:hint="eastAsia"/>
          <w:sz w:val="24"/>
        </w:rPr>
        <w:t>，便需要用到</w:t>
      </w:r>
      <w:r w:rsidR="00D04442" w:rsidRPr="00777257">
        <w:rPr>
          <w:rFonts w:ascii="Times New Roman" w:hAnsi="Times New Roman" w:hint="eastAsia"/>
          <w:b/>
          <w:bCs/>
          <w:sz w:val="24"/>
        </w:rPr>
        <w:t>子图</w:t>
      </w:r>
      <w:r w:rsidR="00D04442">
        <w:rPr>
          <w:rFonts w:ascii="Times New Roman" w:hAnsi="Times New Roman" w:hint="eastAsia"/>
          <w:sz w:val="24"/>
        </w:rPr>
        <w:t>的绘制</w:t>
      </w:r>
      <w:r w:rsidR="00D04442" w:rsidRPr="003429B8">
        <w:rPr>
          <w:rFonts w:ascii="Times New Roman" w:hAnsi="Times New Roman" w:hint="eastAsia"/>
          <w:b/>
          <w:bCs/>
          <w:sz w:val="24"/>
        </w:rPr>
        <w:t>s</w:t>
      </w:r>
      <w:r w:rsidR="00D04442" w:rsidRPr="003429B8">
        <w:rPr>
          <w:rFonts w:ascii="Times New Roman" w:hAnsi="Times New Roman"/>
          <w:b/>
          <w:bCs/>
          <w:sz w:val="24"/>
        </w:rPr>
        <w:t>ubplot</w:t>
      </w:r>
      <w:r w:rsidR="003429B8">
        <w:rPr>
          <w:rFonts w:ascii="Times New Roman" w:hAnsi="Times New Roman" w:hint="eastAsia"/>
          <w:sz w:val="24"/>
        </w:rPr>
        <w:t>。通过查阅帮助文档，了解</w:t>
      </w:r>
      <w:r w:rsidR="00473B95">
        <w:rPr>
          <w:rFonts w:ascii="Times New Roman" w:hAnsi="Times New Roman" w:hint="eastAsia"/>
          <w:sz w:val="24"/>
        </w:rPr>
        <w:t>到常用的</w:t>
      </w:r>
      <w:r w:rsidR="00473B95">
        <w:rPr>
          <w:rStyle w:val="HTML"/>
          <w:rFonts w:ascii="Consolas" w:hAnsi="Consolas"/>
          <w:color w:val="212121"/>
        </w:rPr>
        <w:t>subplot(</w:t>
      </w:r>
      <w:proofErr w:type="spellStart"/>
      <w:r w:rsidR="00A87289">
        <w:fldChar w:fldCharType="begin"/>
      </w:r>
      <w:r w:rsidR="00A87289">
        <w:instrText xml:space="preserve"> HYPERLINK "https://www.mathworks.com/help/releases/R2023b/matlab/ref/subplot.html?doclanguage=zh-CN&amp;nocookie=true&amp;prodfilter=ML%20SL%20BL%20C2%20VP%20CT%20CF%20DA%20DB%20DF%20DD%20DH%20NN%20ET%20EC%20IT%20FI%20FL%20GD%20GC%20IA%20IP%20OT%20IC%20MG%20ME%20</w:instrText>
      </w:r>
      <w:r w:rsidR="00A87289">
        <w:instrText>CO%20MJ%20MR%20TE%20DX%20MT%20OP%20DM%20PD%20PW%20PM%20RL%20RQ%20RK%20SQ%20SG%20SE%20VV%20CI%20RT%20SK%20SD%20CV%20SO%20DV%20WT%20FA%20PL%20XP%20SR%20SZ%20EL%20SF%20ST%20SM%20ZC%20ID%20TA%20WA%20WB&amp;docviewer=helpbrowser&amp;docrelease=R2023b&amp;s_cid=pl_webdoc&amp;lo</w:instrText>
      </w:r>
      <w:r w:rsidR="00A87289">
        <w:instrText xml:space="preserve">ginurl=https%3A%2F%2F127.0.0.1%3A31515%2Ftoolbox%2Fmatlab%2Flogin%2Fweb%2Findex.html%3Fsnc%3DCDF4SL%26external%3Dtrue%26channel%3D__mlfpmc__&amp;searchsource=mw&amp;snc=GG3DVX&amp;container=jshelpbrowser" \l "btw1t4b-1-m" </w:instrText>
      </w:r>
      <w:r w:rsidR="00A87289">
        <w:fldChar w:fldCharType="separate"/>
      </w:r>
      <w:r w:rsidR="00473B95">
        <w:rPr>
          <w:rStyle w:val="HTML"/>
          <w:rFonts w:ascii="Consolas" w:hAnsi="Consolas"/>
          <w:color w:val="0076A8"/>
        </w:rPr>
        <w:t>m</w:t>
      </w:r>
      <w:r w:rsidR="00A87289">
        <w:rPr>
          <w:rStyle w:val="HTML"/>
          <w:rFonts w:ascii="Consolas" w:hAnsi="Consolas"/>
          <w:color w:val="0076A8"/>
        </w:rPr>
        <w:fldChar w:fldCharType="end"/>
      </w:r>
      <w:r w:rsidR="00473B95">
        <w:rPr>
          <w:rStyle w:val="HTML"/>
          <w:rFonts w:ascii="Consolas" w:hAnsi="Consolas"/>
          <w:color w:val="212121"/>
        </w:rPr>
        <w:t>,</w:t>
      </w:r>
      <w:hyperlink r:id="rId18" w:anchor="btw1t4b-1-n" w:history="1">
        <w:r w:rsidR="00473B95">
          <w:rPr>
            <w:rStyle w:val="HTML"/>
            <w:rFonts w:ascii="Consolas" w:hAnsi="Consolas"/>
            <w:color w:val="0076A8"/>
          </w:rPr>
          <w:t>n</w:t>
        </w:r>
      </w:hyperlink>
      <w:r w:rsidR="00473B95">
        <w:rPr>
          <w:rStyle w:val="HTML"/>
          <w:rFonts w:ascii="Consolas" w:hAnsi="Consolas"/>
          <w:color w:val="212121"/>
        </w:rPr>
        <w:t>,</w:t>
      </w:r>
      <w:hyperlink r:id="rId19" w:anchor="btw1t4b-1-p" w:history="1">
        <w:r w:rsidR="00473B95">
          <w:rPr>
            <w:rStyle w:val="HTML"/>
            <w:rFonts w:ascii="Consolas" w:hAnsi="Consolas"/>
            <w:color w:val="0076A8"/>
          </w:rPr>
          <w:t>p</w:t>
        </w:r>
        <w:proofErr w:type="spellEnd"/>
      </w:hyperlink>
      <w:r w:rsidR="00473B95">
        <w:rPr>
          <w:rStyle w:val="HTML"/>
          <w:rFonts w:ascii="Consolas" w:hAnsi="Consolas"/>
          <w:color w:val="212121"/>
        </w:rPr>
        <w:t>)</w:t>
      </w:r>
      <w:r w:rsidR="00473B95">
        <w:rPr>
          <w:rFonts w:ascii="微软雅黑" w:eastAsia="微软雅黑" w:hAnsi="微软雅黑" w:hint="eastAsia"/>
          <w:color w:val="212121"/>
          <w:szCs w:val="21"/>
          <w:shd w:val="clear" w:color="auto" w:fill="FFFFFF"/>
        </w:rPr>
        <w:t> </w:t>
      </w:r>
      <w:r w:rsidR="00473B95" w:rsidRPr="00473B95">
        <w:rPr>
          <w:rFonts w:ascii="Times New Roman" w:hAnsi="Times New Roman" w:hint="eastAsia"/>
          <w:sz w:val="24"/>
        </w:rPr>
        <w:t>可将</w:t>
      </w:r>
      <w:proofErr w:type="gramStart"/>
      <w:r w:rsidR="00473B95" w:rsidRPr="00473B95">
        <w:rPr>
          <w:rFonts w:ascii="Times New Roman" w:hAnsi="Times New Roman" w:hint="eastAsia"/>
          <w:sz w:val="24"/>
        </w:rPr>
        <w:t>当前图窗划分</w:t>
      </w:r>
      <w:proofErr w:type="gramEnd"/>
      <w:r w:rsidR="00473B95" w:rsidRPr="00473B95">
        <w:rPr>
          <w:rFonts w:ascii="Times New Roman" w:hAnsi="Times New Roman" w:hint="eastAsia"/>
          <w:sz w:val="24"/>
        </w:rPr>
        <w:t>为</w:t>
      </w:r>
      <w:r w:rsidR="00473B95" w:rsidRPr="00473B95">
        <w:rPr>
          <w:rFonts w:ascii="Times New Roman" w:hAnsi="Times New Roman" w:hint="eastAsia"/>
          <w:sz w:val="24"/>
        </w:rPr>
        <w:t> </w:t>
      </w:r>
      <w:r w:rsidR="00473B95" w:rsidRPr="00473B95">
        <w:rPr>
          <w:rFonts w:ascii="Times New Roman" w:hAnsi="Times New Roman"/>
        </w:rPr>
        <w:t>m</w:t>
      </w:r>
      <w:r w:rsidR="00DE52EC">
        <w:rPr>
          <w:rFonts w:ascii="Times New Roman" w:hAnsi="Times New Roman" w:hint="eastAsia"/>
          <w:sz w:val="24"/>
        </w:rPr>
        <w:t>×</w:t>
      </w:r>
      <w:r w:rsidR="00473B95" w:rsidRPr="00473B95">
        <w:rPr>
          <w:rFonts w:ascii="Times New Roman" w:hAnsi="Times New Roman"/>
        </w:rPr>
        <w:t>n</w:t>
      </w:r>
      <w:r w:rsidR="00473B95" w:rsidRPr="00473B95">
        <w:rPr>
          <w:rFonts w:ascii="Times New Roman" w:hAnsi="Times New Roman" w:hint="eastAsia"/>
          <w:sz w:val="24"/>
        </w:rPr>
        <w:t> </w:t>
      </w:r>
      <w:r w:rsidR="00473B95" w:rsidRPr="00473B95">
        <w:rPr>
          <w:rFonts w:ascii="Times New Roman" w:hAnsi="Times New Roman" w:hint="eastAsia"/>
          <w:sz w:val="24"/>
        </w:rPr>
        <w:t>网格，并在</w:t>
      </w:r>
      <w:r w:rsidR="00473B95" w:rsidRPr="00473B95">
        <w:rPr>
          <w:rFonts w:ascii="Times New Roman" w:hAnsi="Times New Roman" w:hint="eastAsia"/>
          <w:sz w:val="24"/>
        </w:rPr>
        <w:t> </w:t>
      </w:r>
      <w:r w:rsidR="00473B95" w:rsidRPr="00473B95">
        <w:rPr>
          <w:rFonts w:ascii="Times New Roman" w:hAnsi="Times New Roman"/>
        </w:rPr>
        <w:t>p</w:t>
      </w:r>
      <w:r w:rsidR="00473B95" w:rsidRPr="00473B95">
        <w:rPr>
          <w:rFonts w:ascii="Times New Roman" w:hAnsi="Times New Roman" w:hint="eastAsia"/>
          <w:sz w:val="24"/>
        </w:rPr>
        <w:t> </w:t>
      </w:r>
      <w:r w:rsidR="00473B95" w:rsidRPr="00473B95">
        <w:rPr>
          <w:rFonts w:ascii="Times New Roman" w:hAnsi="Times New Roman" w:hint="eastAsia"/>
          <w:sz w:val="24"/>
        </w:rPr>
        <w:t>指定的位置创建坐标区。</w:t>
      </w:r>
      <w:r w:rsidR="00473B95" w:rsidRPr="00473B95">
        <w:rPr>
          <w:rFonts w:ascii="Times New Roman" w:hAnsi="Times New Roman" w:hint="eastAsia"/>
          <w:sz w:val="24"/>
        </w:rPr>
        <w:t>MATLAB® </w:t>
      </w:r>
      <w:r w:rsidR="00473B95" w:rsidRPr="00473B95">
        <w:rPr>
          <w:rFonts w:ascii="Times New Roman" w:hAnsi="Times New Roman" w:hint="eastAsia"/>
          <w:sz w:val="24"/>
        </w:rPr>
        <w:t>按行号对子图位置进行编号</w:t>
      </w:r>
      <w:r w:rsidR="00FD3993">
        <w:rPr>
          <w:rFonts w:ascii="Times New Roman" w:hAnsi="Times New Roman" w:hint="eastAsia"/>
          <w:sz w:val="24"/>
        </w:rPr>
        <w:t>；</w:t>
      </w:r>
    </w:p>
    <w:p w14:paraId="6DA7A5B9" w14:textId="5A17BD27" w:rsidR="00C34C27" w:rsidRDefault="0041782A" w:rsidP="009D4B92">
      <w:pPr>
        <w:pStyle w:val="ad"/>
        <w:numPr>
          <w:ilvl w:val="1"/>
          <w:numId w:val="19"/>
        </w:numPr>
        <w:adjustRightInd w:val="0"/>
        <w:snapToGrid w:val="0"/>
        <w:spacing w:line="360" w:lineRule="auto"/>
        <w:ind w:rightChars="-156" w:right="-328" w:firstLineChars="0"/>
        <w:rPr>
          <w:rFonts w:ascii="Times New Roman" w:hAnsi="Times New Roman"/>
          <w:sz w:val="24"/>
        </w:rPr>
      </w:pPr>
      <w:r w:rsidRPr="00C248A1">
        <w:rPr>
          <w:rFonts w:ascii="Times New Roman" w:hAnsi="Times New Roman" w:hint="eastAsia"/>
          <w:b/>
          <w:bCs/>
          <w:sz w:val="24"/>
        </w:rPr>
        <w:t>子图</w:t>
      </w:r>
      <w:r w:rsidR="004C624D" w:rsidRPr="00C248A1">
        <w:rPr>
          <w:rFonts w:ascii="Times New Roman" w:hAnsi="Times New Roman" w:hint="eastAsia"/>
          <w:b/>
          <w:bCs/>
          <w:sz w:val="24"/>
        </w:rPr>
        <w:t>标题</w:t>
      </w:r>
      <w:r w:rsidR="004C624D">
        <w:rPr>
          <w:rFonts w:ascii="Times New Roman" w:hAnsi="Times New Roman" w:hint="eastAsia"/>
          <w:sz w:val="24"/>
        </w:rPr>
        <w:t>：使用</w:t>
      </w:r>
      <w:r w:rsidR="00C279E2">
        <w:rPr>
          <w:rStyle w:val="HTML"/>
          <w:rFonts w:ascii="Consolas" w:hAnsi="Consolas"/>
          <w:color w:val="212121"/>
        </w:rPr>
        <w:t>title(</w:t>
      </w:r>
      <w:proofErr w:type="spellStart"/>
      <w:r w:rsidR="00A87289">
        <w:fldChar w:fldCharType="begin"/>
      </w:r>
      <w:r w:rsidR="00A87289">
        <w:instrText xml:space="preserve"> HYPERLINK "https://www.mathworks.com/help/releases/R2023b/matlab/ref/title.html?overload=title%20false&amp;doclanguage=zh-CN&amp;nocookie=true&amp;prodfilter=ML%20SL%20BL%20C2%20VP%20CT%20CF%20DA%20DB%20DF%20DD%20DH%20NN%20ET%20EC%20IT%20FI%20FL%20GD%20GC%20IA%20IP%2</w:instrText>
      </w:r>
      <w:r w:rsidR="00A87289">
        <w:instrText>0OT%20IC%20MG%20ME%20CO%20MJ%20MR%20TE%20DX%20MT%20OP%20DM%20PD%20PW%20PM%20RL%20RQ%20RK%20SQ%20SG%20SE%20VV%20CI%20RT%20SK%20SD%20CV%20SO%20DV%20WT%20FA%20PL%20XP%20SR%20SZ%20EL%20SF%20ST%20SM%20ZC%20ID%20TA%20WA%20WB&amp;docviewer=helpbrowser&amp;docrelease=R202</w:instrText>
      </w:r>
      <w:r w:rsidR="00A87289">
        <w:instrText xml:space="preserve">3b&amp;s_cid=pl_webdoc&amp;loginurl=https%3A%2F%2F127.0.0.1%3A31515%2Ftoolbox%2Fmatlab%2Flogin%2Fweb%2Findex.html%3Fsnc%3DPO3DZP%26external%3Dtrue%26channel%3D__mlfpmc__&amp;searchsource=mw&amp;snc=T8G8TW&amp;container=jshelpbrowser" \l "btpi3rq-1-txt" </w:instrText>
      </w:r>
      <w:r w:rsidR="00A87289">
        <w:fldChar w:fldCharType="separate"/>
      </w:r>
      <w:r w:rsidR="00C279E2">
        <w:rPr>
          <w:rStyle w:val="HTML"/>
          <w:rFonts w:ascii="Consolas" w:hAnsi="Consolas"/>
          <w:color w:val="0076A8"/>
        </w:rPr>
        <w:t>titletext</w:t>
      </w:r>
      <w:proofErr w:type="spellEnd"/>
      <w:r w:rsidR="00A87289">
        <w:rPr>
          <w:rStyle w:val="HTML"/>
          <w:rFonts w:ascii="Consolas" w:hAnsi="Consolas"/>
          <w:color w:val="0076A8"/>
        </w:rPr>
        <w:fldChar w:fldCharType="end"/>
      </w:r>
      <w:r w:rsidR="00C279E2">
        <w:rPr>
          <w:rStyle w:val="HTML"/>
          <w:rFonts w:ascii="Consolas" w:hAnsi="Consolas"/>
          <w:color w:val="212121"/>
        </w:rPr>
        <w:t>)</w:t>
      </w:r>
      <w:r w:rsidR="00C279E2">
        <w:rPr>
          <w:rFonts w:ascii="微软雅黑" w:eastAsia="微软雅黑" w:hAnsi="微软雅黑" w:hint="eastAsia"/>
          <w:color w:val="212121"/>
          <w:szCs w:val="21"/>
          <w:shd w:val="clear" w:color="auto" w:fill="FFFFFF"/>
        </w:rPr>
        <w:t> </w:t>
      </w:r>
      <w:r w:rsidR="00C279E2" w:rsidRPr="00881963">
        <w:rPr>
          <w:rFonts w:ascii="Times New Roman" w:hAnsi="Times New Roman" w:hint="eastAsia"/>
          <w:sz w:val="24"/>
        </w:rPr>
        <w:t>将</w:t>
      </w:r>
      <w:r w:rsidR="00FD3993">
        <w:rPr>
          <w:rFonts w:ascii="Times New Roman" w:hAnsi="Times New Roman" w:hint="eastAsia"/>
          <w:sz w:val="24"/>
        </w:rPr>
        <w:t>“函数表达式”</w:t>
      </w:r>
      <w:r w:rsidR="00C279E2" w:rsidRPr="00881963">
        <w:rPr>
          <w:rFonts w:ascii="Times New Roman" w:hAnsi="Times New Roman" w:hint="eastAsia"/>
          <w:sz w:val="24"/>
        </w:rPr>
        <w:t>添加到当前坐标区</w:t>
      </w:r>
      <w:r w:rsidR="00FD3993">
        <w:rPr>
          <w:rFonts w:ascii="Times New Roman" w:hAnsi="Times New Roman" w:hint="eastAsia"/>
          <w:sz w:val="24"/>
        </w:rPr>
        <w:t>，作为每张子图的标题；</w:t>
      </w:r>
    </w:p>
    <w:p w14:paraId="1690A42B" w14:textId="189F8BF6" w:rsidR="0041782A" w:rsidRDefault="0041782A" w:rsidP="009D4B92">
      <w:pPr>
        <w:pStyle w:val="ad"/>
        <w:numPr>
          <w:ilvl w:val="1"/>
          <w:numId w:val="19"/>
        </w:numPr>
        <w:adjustRightInd w:val="0"/>
        <w:snapToGrid w:val="0"/>
        <w:spacing w:line="360" w:lineRule="auto"/>
        <w:ind w:rightChars="-156" w:right="-328" w:firstLineChars="0"/>
        <w:rPr>
          <w:rFonts w:ascii="Times New Roman" w:hAnsi="Times New Roman"/>
          <w:sz w:val="24"/>
        </w:rPr>
      </w:pPr>
      <w:r w:rsidRPr="00C248A1">
        <w:rPr>
          <w:rFonts w:ascii="Times New Roman" w:hAnsi="Times New Roman" w:hint="eastAsia"/>
          <w:b/>
          <w:bCs/>
          <w:sz w:val="24"/>
        </w:rPr>
        <w:t>美化</w:t>
      </w:r>
      <w:r w:rsidR="00D35EE8">
        <w:rPr>
          <w:rFonts w:ascii="Times New Roman" w:hAnsi="Times New Roman" w:hint="eastAsia"/>
          <w:b/>
          <w:bCs/>
          <w:sz w:val="24"/>
        </w:rPr>
        <w:t>1</w:t>
      </w:r>
      <w:r>
        <w:rPr>
          <w:rFonts w:ascii="Times New Roman" w:hAnsi="Times New Roman" w:hint="eastAsia"/>
          <w:sz w:val="24"/>
        </w:rPr>
        <w:t>：</w:t>
      </w:r>
      <w:r w:rsidR="00EA3815">
        <w:rPr>
          <w:rFonts w:ascii="Times New Roman" w:hAnsi="Times New Roman" w:hint="eastAsia"/>
          <w:sz w:val="24"/>
        </w:rPr>
        <w:t>使用</w:t>
      </w:r>
      <w:proofErr w:type="spellStart"/>
      <w:r w:rsidR="00EA3815">
        <w:rPr>
          <w:rStyle w:val="HTML"/>
          <w:rFonts w:ascii="Consolas" w:hAnsi="Consolas"/>
          <w:color w:val="212121"/>
        </w:rPr>
        <w:t>sgtitle</w:t>
      </w:r>
      <w:proofErr w:type="spellEnd"/>
      <w:r w:rsidR="00EA3815">
        <w:rPr>
          <w:rStyle w:val="HTML"/>
          <w:rFonts w:ascii="Consolas" w:hAnsi="Consolas"/>
          <w:color w:val="212121"/>
        </w:rPr>
        <w:t>(</w:t>
      </w:r>
      <w:hyperlink r:id="rId20" w:anchor="mw_d5b17f9f-cbb9-4657-8825-7e3811dd9387" w:history="1">
        <w:r w:rsidR="00EA3815">
          <w:rPr>
            <w:rStyle w:val="HTML"/>
            <w:rFonts w:ascii="Consolas" w:hAnsi="Consolas"/>
            <w:color w:val="0076A8"/>
          </w:rPr>
          <w:t>txt</w:t>
        </w:r>
      </w:hyperlink>
      <w:r w:rsidR="00EA3815">
        <w:rPr>
          <w:rStyle w:val="HTML"/>
          <w:rFonts w:ascii="Consolas" w:hAnsi="Consolas"/>
          <w:color w:val="212121"/>
        </w:rPr>
        <w:t>)</w:t>
      </w:r>
      <w:r w:rsidR="00EA3815">
        <w:rPr>
          <w:rFonts w:ascii="微软雅黑" w:eastAsia="微软雅黑" w:hAnsi="微软雅黑" w:hint="eastAsia"/>
          <w:color w:val="212121"/>
          <w:szCs w:val="21"/>
          <w:shd w:val="clear" w:color="auto" w:fill="FFFFFF"/>
        </w:rPr>
        <w:t> </w:t>
      </w:r>
      <w:r w:rsidR="00EA3815" w:rsidRPr="00EA3815">
        <w:rPr>
          <w:rFonts w:ascii="Times New Roman" w:hAnsi="Times New Roman" w:hint="eastAsia"/>
          <w:sz w:val="24"/>
        </w:rPr>
        <w:t>在</w:t>
      </w:r>
      <w:proofErr w:type="gramStart"/>
      <w:r w:rsidR="00EA3815" w:rsidRPr="00EA3815">
        <w:rPr>
          <w:rFonts w:ascii="Times New Roman" w:hAnsi="Times New Roman" w:hint="eastAsia"/>
          <w:sz w:val="24"/>
        </w:rPr>
        <w:t>当前图窗上方</w:t>
      </w:r>
      <w:proofErr w:type="gramEnd"/>
      <w:r w:rsidR="00EA3815" w:rsidRPr="00EA3815">
        <w:rPr>
          <w:rFonts w:ascii="Times New Roman" w:hAnsi="Times New Roman" w:hint="eastAsia"/>
          <w:sz w:val="24"/>
        </w:rPr>
        <w:t>添加</w:t>
      </w:r>
      <w:r w:rsidR="00D35EE8" w:rsidRPr="00D35EE8">
        <w:rPr>
          <w:rFonts w:ascii="Times New Roman" w:hAnsi="Times New Roman" w:hint="eastAsia"/>
          <w:b/>
          <w:bCs/>
          <w:sz w:val="24"/>
        </w:rPr>
        <w:t>整体</w:t>
      </w:r>
      <w:r w:rsidR="00EA3815" w:rsidRPr="00D35EE8">
        <w:rPr>
          <w:rFonts w:ascii="Times New Roman" w:hAnsi="Times New Roman" w:hint="eastAsia"/>
          <w:b/>
          <w:bCs/>
          <w:sz w:val="24"/>
        </w:rPr>
        <w:t>标题</w:t>
      </w:r>
      <w:r w:rsidR="00F73AB7" w:rsidRPr="00F73AB7">
        <w:rPr>
          <w:rFonts w:ascii="Times New Roman" w:hAnsi="Times New Roman" w:hint="eastAsia"/>
          <w:sz w:val="24"/>
        </w:rPr>
        <w:t>，</w:t>
      </w:r>
      <w:r w:rsidR="00F73AB7">
        <w:rPr>
          <w:rFonts w:ascii="Times New Roman" w:hAnsi="Times New Roman" w:hint="eastAsia"/>
          <w:sz w:val="24"/>
        </w:rPr>
        <w:t>在</w:t>
      </w:r>
      <w:r w:rsidR="00F73AB7">
        <w:rPr>
          <w:rStyle w:val="HTML"/>
          <w:rFonts w:ascii="Consolas" w:hAnsi="Consolas"/>
          <w:color w:val="212121"/>
        </w:rPr>
        <w:t>title</w:t>
      </w:r>
      <w:r w:rsidR="00F73AB7">
        <w:rPr>
          <w:rStyle w:val="HTML"/>
          <w:rFonts w:ascii="Consolas" w:hAnsi="Consolas" w:hint="eastAsia"/>
          <w:color w:val="212121"/>
        </w:rPr>
        <w:t>函数中补充更多参数，同时调整其字号</w:t>
      </w:r>
      <w:r w:rsidR="00ED0EF4">
        <w:rPr>
          <w:rFonts w:ascii="Times New Roman" w:hAnsi="Times New Roman" w:hint="eastAsia"/>
          <w:sz w:val="24"/>
        </w:rPr>
        <w:t>；</w:t>
      </w:r>
    </w:p>
    <w:p w14:paraId="3D469188" w14:textId="419AFC3C" w:rsidR="00F01369" w:rsidRDefault="00F01369" w:rsidP="009D4B92">
      <w:pPr>
        <w:pStyle w:val="ad"/>
        <w:numPr>
          <w:ilvl w:val="1"/>
          <w:numId w:val="19"/>
        </w:numPr>
        <w:adjustRightInd w:val="0"/>
        <w:snapToGrid w:val="0"/>
        <w:spacing w:line="360" w:lineRule="auto"/>
        <w:ind w:rightChars="-156" w:right="-328" w:firstLineChars="0"/>
        <w:rPr>
          <w:rFonts w:ascii="Times New Roman" w:hAnsi="Times New Roman"/>
          <w:sz w:val="24"/>
        </w:rPr>
      </w:pPr>
      <w:r>
        <w:rPr>
          <w:rFonts w:ascii="Times New Roman" w:hAnsi="Times New Roman" w:hint="eastAsia"/>
          <w:b/>
          <w:bCs/>
          <w:sz w:val="24"/>
        </w:rPr>
        <w:t>美化</w:t>
      </w:r>
      <w:r>
        <w:rPr>
          <w:rFonts w:ascii="Times New Roman" w:hAnsi="Times New Roman" w:hint="eastAsia"/>
          <w:b/>
          <w:bCs/>
          <w:sz w:val="24"/>
        </w:rPr>
        <w:t>2</w:t>
      </w:r>
      <w:r>
        <w:rPr>
          <w:rFonts w:ascii="Times New Roman" w:hAnsi="Times New Roman" w:hint="eastAsia"/>
          <w:b/>
          <w:bCs/>
          <w:sz w:val="24"/>
        </w:rPr>
        <w:t>：</w:t>
      </w:r>
      <w:r w:rsidRPr="00F01369">
        <w:rPr>
          <w:rFonts w:ascii="Times New Roman" w:hAnsi="Times New Roman" w:hint="eastAsia"/>
          <w:sz w:val="24"/>
        </w:rPr>
        <w:t>对于子图标题“</w:t>
      </w:r>
      <w:r w:rsidRPr="006243FD">
        <w:rPr>
          <w:rFonts w:ascii="Times New Roman" w:hAnsi="Times New Roman" w:hint="eastAsia"/>
          <w:b/>
          <w:bCs/>
          <w:sz w:val="24"/>
        </w:rPr>
        <w:t>函数表达式</w:t>
      </w:r>
      <w:r w:rsidRPr="00F01369">
        <w:rPr>
          <w:rFonts w:ascii="Times New Roman" w:hAnsi="Times New Roman" w:hint="eastAsia"/>
          <w:sz w:val="24"/>
        </w:rPr>
        <w:t>”，使用</w:t>
      </w:r>
      <w:r w:rsidRPr="00A104B5">
        <w:rPr>
          <w:rFonts w:ascii="Times New Roman" w:hAnsi="Times New Roman" w:hint="eastAsia"/>
          <w:b/>
          <w:bCs/>
          <w:sz w:val="24"/>
        </w:rPr>
        <w:t>L</w:t>
      </w:r>
      <w:r w:rsidRPr="00A104B5">
        <w:rPr>
          <w:rFonts w:ascii="Times New Roman" w:hAnsi="Times New Roman"/>
          <w:b/>
          <w:bCs/>
          <w:sz w:val="24"/>
        </w:rPr>
        <w:t>a</w:t>
      </w:r>
      <w:r w:rsidR="002E493C" w:rsidRPr="00A104B5">
        <w:rPr>
          <w:rFonts w:ascii="Times New Roman" w:hAnsi="Times New Roman"/>
          <w:b/>
          <w:bCs/>
          <w:sz w:val="24"/>
        </w:rPr>
        <w:t>T</w:t>
      </w:r>
      <w:r w:rsidRPr="00A104B5">
        <w:rPr>
          <w:rFonts w:ascii="Times New Roman" w:hAnsi="Times New Roman"/>
          <w:b/>
          <w:bCs/>
          <w:sz w:val="24"/>
        </w:rPr>
        <w:t>e</w:t>
      </w:r>
      <w:r w:rsidR="002E493C" w:rsidRPr="00A104B5">
        <w:rPr>
          <w:rFonts w:ascii="Times New Roman" w:hAnsi="Times New Roman"/>
          <w:b/>
          <w:bCs/>
          <w:sz w:val="24"/>
        </w:rPr>
        <w:t>X</w:t>
      </w:r>
      <w:r w:rsidR="00E65611" w:rsidRPr="00A104B5">
        <w:rPr>
          <w:rFonts w:ascii="Times New Roman" w:hAnsi="Times New Roman" w:hint="eastAsia"/>
          <w:b/>
          <w:bCs/>
          <w:sz w:val="24"/>
        </w:rPr>
        <w:t>解释器</w:t>
      </w:r>
      <w:r w:rsidR="00E65611">
        <w:rPr>
          <w:rFonts w:ascii="Times New Roman" w:hAnsi="Times New Roman" w:hint="eastAsia"/>
          <w:sz w:val="24"/>
        </w:rPr>
        <w:t>，使表达式</w:t>
      </w:r>
      <w:r w:rsidR="00E65611">
        <w:rPr>
          <w:rFonts w:ascii="Times New Roman" w:hAnsi="Times New Roman" w:hint="eastAsia"/>
          <w:sz w:val="24"/>
        </w:rPr>
        <w:lastRenderedPageBreak/>
        <w:t>更符合数学表达式的呈现格式</w:t>
      </w:r>
      <w:r w:rsidR="00ED0EF4">
        <w:rPr>
          <w:rFonts w:ascii="Times New Roman" w:hAnsi="Times New Roman" w:hint="eastAsia"/>
          <w:sz w:val="24"/>
        </w:rPr>
        <w:t>；</w:t>
      </w:r>
    </w:p>
    <w:p w14:paraId="545BE971" w14:textId="4A42B157" w:rsidR="00A104B5" w:rsidRPr="00D04442" w:rsidRDefault="00A104B5" w:rsidP="009D4B92">
      <w:pPr>
        <w:pStyle w:val="ad"/>
        <w:numPr>
          <w:ilvl w:val="1"/>
          <w:numId w:val="19"/>
        </w:numPr>
        <w:adjustRightInd w:val="0"/>
        <w:snapToGrid w:val="0"/>
        <w:spacing w:line="360" w:lineRule="auto"/>
        <w:ind w:rightChars="-156" w:right="-328" w:firstLineChars="0"/>
        <w:rPr>
          <w:rFonts w:ascii="Times New Roman" w:hAnsi="Times New Roman"/>
          <w:sz w:val="24"/>
        </w:rPr>
      </w:pPr>
      <w:r>
        <w:rPr>
          <w:rFonts w:ascii="Times New Roman" w:hAnsi="Times New Roman" w:hint="eastAsia"/>
          <w:b/>
          <w:bCs/>
          <w:sz w:val="24"/>
        </w:rPr>
        <w:t>美化</w:t>
      </w:r>
      <w:r>
        <w:rPr>
          <w:rFonts w:ascii="Times New Roman" w:hAnsi="Times New Roman" w:hint="eastAsia"/>
          <w:b/>
          <w:bCs/>
          <w:sz w:val="24"/>
        </w:rPr>
        <w:t>3</w:t>
      </w:r>
      <w:r>
        <w:rPr>
          <w:rFonts w:ascii="Times New Roman" w:hAnsi="Times New Roman" w:hint="eastAsia"/>
          <w:b/>
          <w:bCs/>
          <w:sz w:val="24"/>
        </w:rPr>
        <w:t>：</w:t>
      </w:r>
      <w:r w:rsidR="00355470" w:rsidRPr="00355470">
        <w:rPr>
          <w:rFonts w:ascii="Times New Roman" w:hAnsi="Times New Roman" w:hint="eastAsia"/>
          <w:sz w:val="24"/>
        </w:rPr>
        <w:t>使用</w:t>
      </w:r>
      <w:r w:rsidR="00355470">
        <w:rPr>
          <w:rStyle w:val="HTML"/>
          <w:rFonts w:ascii="Consolas" w:hAnsi="Consolas"/>
          <w:color w:val="212121"/>
        </w:rPr>
        <w:t>grid on</w:t>
      </w:r>
      <w:r w:rsidR="00972471">
        <w:rPr>
          <w:rStyle w:val="HTML"/>
          <w:rFonts w:ascii="Consolas" w:hAnsi="Consolas" w:hint="eastAsia"/>
          <w:color w:val="212121"/>
        </w:rPr>
        <w:t>命令</w:t>
      </w:r>
      <w:proofErr w:type="gramStart"/>
      <w:r w:rsidR="00972471">
        <w:rPr>
          <w:rStyle w:val="HTML"/>
          <w:rFonts w:ascii="Consolas" w:hAnsi="Consolas" w:hint="eastAsia"/>
          <w:color w:val="212121"/>
        </w:rPr>
        <w:t>在坐</w:t>
      </w:r>
      <w:proofErr w:type="gramEnd"/>
      <w:r w:rsidR="00972471">
        <w:rPr>
          <w:rStyle w:val="HTML"/>
          <w:rFonts w:ascii="Consolas" w:hAnsi="Consolas" w:hint="eastAsia"/>
          <w:color w:val="212121"/>
        </w:rPr>
        <w:t>标图上显示网格，然后使用</w:t>
      </w:r>
      <w:r w:rsidR="00972471">
        <w:rPr>
          <w:rStyle w:val="HTML"/>
          <w:rFonts w:ascii="Consolas" w:hAnsi="Consolas"/>
          <w:color w:val="212121"/>
        </w:rPr>
        <w:t>grid minor</w:t>
      </w:r>
      <w:r w:rsidR="00972471">
        <w:rPr>
          <w:rStyle w:val="HTML"/>
          <w:rFonts w:ascii="Consolas" w:hAnsi="Consolas" w:hint="eastAsia"/>
          <w:color w:val="212121"/>
        </w:rPr>
        <w:t>来显示较细的网格线，使得图像界面更加美观</w:t>
      </w:r>
      <w:r w:rsidR="000115BE">
        <w:rPr>
          <w:rStyle w:val="HTML"/>
          <w:rFonts w:ascii="Consolas" w:hAnsi="Consolas" w:hint="eastAsia"/>
          <w:color w:val="212121"/>
        </w:rPr>
        <w:t>；</w:t>
      </w:r>
    </w:p>
    <w:p w14:paraId="14806CDE" w14:textId="09EF23DD" w:rsidR="005C2E34" w:rsidRPr="006C1DDD" w:rsidRDefault="005644E7" w:rsidP="00204380">
      <w:pPr>
        <w:pStyle w:val="ad"/>
        <w:numPr>
          <w:ilvl w:val="0"/>
          <w:numId w:val="19"/>
        </w:numPr>
        <w:adjustRightInd w:val="0"/>
        <w:snapToGrid w:val="0"/>
        <w:spacing w:line="360" w:lineRule="auto"/>
        <w:ind w:rightChars="-156" w:right="-328" w:firstLineChars="0"/>
        <w:rPr>
          <w:rFonts w:ascii="Times New Roman" w:hAnsi="Times New Roman"/>
          <w:sz w:val="24"/>
        </w:rPr>
      </w:pPr>
      <w:r>
        <w:rPr>
          <w:rFonts w:ascii="Times New Roman" w:hAnsi="Times New Roman" w:hint="eastAsia"/>
          <w:sz w:val="24"/>
        </w:rPr>
        <w:t>伪代码：</w:t>
      </w:r>
    </w:p>
    <w:p w14:paraId="4C6B9287" w14:textId="77777777" w:rsidR="00961F13" w:rsidRDefault="00961F13" w:rsidP="0012303D">
      <w:pPr>
        <w:pStyle w:val="Code"/>
        <w:ind w:leftChars="427" w:left="897"/>
      </w:pPr>
      <w:r>
        <w:rPr>
          <w:noProof/>
          <w:color w:val="008013"/>
        </w:rPr>
        <w:t xml:space="preserve">% </w:t>
      </w:r>
      <w:r>
        <w:rPr>
          <w:noProof/>
          <w:color w:val="008013"/>
        </w:rPr>
        <w:t>函数定义：</w:t>
      </w:r>
    </w:p>
    <w:p w14:paraId="55E12AB8" w14:textId="77777777" w:rsidR="00961F13" w:rsidRDefault="00961F13" w:rsidP="0012303D">
      <w:pPr>
        <w:pStyle w:val="Code"/>
        <w:ind w:leftChars="427" w:left="897"/>
      </w:pPr>
      <w:r>
        <w:rPr>
          <w:noProof/>
        </w:rPr>
        <w:t>x = linspace(x1,x2,n);</w:t>
      </w:r>
    </w:p>
    <w:p w14:paraId="3A30C157" w14:textId="77777777" w:rsidR="00961F13" w:rsidRDefault="00961F13" w:rsidP="0012303D">
      <w:pPr>
        <w:pStyle w:val="Code"/>
        <w:ind w:leftChars="427" w:left="897"/>
      </w:pPr>
      <w:r>
        <w:rPr>
          <w:noProof/>
        </w:rPr>
        <w:t>y = f(x);</w:t>
      </w:r>
    </w:p>
    <w:p w14:paraId="7B76010A" w14:textId="77777777" w:rsidR="00961F13" w:rsidRDefault="00961F13" w:rsidP="0012303D">
      <w:pPr>
        <w:pStyle w:val="Code"/>
        <w:ind w:leftChars="427" w:left="897"/>
      </w:pPr>
    </w:p>
    <w:p w14:paraId="7912E60C" w14:textId="77777777" w:rsidR="00961F13" w:rsidRDefault="00961F13" w:rsidP="0012303D">
      <w:pPr>
        <w:pStyle w:val="Code"/>
        <w:ind w:leftChars="427" w:left="897"/>
      </w:pPr>
      <w:r>
        <w:rPr>
          <w:noProof/>
          <w:color w:val="008013"/>
        </w:rPr>
        <w:t xml:space="preserve">% </w:t>
      </w:r>
      <w:r>
        <w:rPr>
          <w:noProof/>
          <w:color w:val="008013"/>
        </w:rPr>
        <w:t>函数绘制：</w:t>
      </w:r>
    </w:p>
    <w:p w14:paraId="65105FA8" w14:textId="77777777" w:rsidR="00961F13" w:rsidRDefault="00961F13" w:rsidP="0012303D">
      <w:pPr>
        <w:pStyle w:val="Code"/>
        <w:ind w:leftChars="427" w:left="897"/>
      </w:pPr>
      <w:r>
        <w:rPr>
          <w:noProof/>
        </w:rPr>
        <w:t>subplot(m, n, p);</w:t>
      </w:r>
    </w:p>
    <w:p w14:paraId="40328F44" w14:textId="77777777" w:rsidR="00961F13" w:rsidRDefault="00961F13" w:rsidP="0012303D">
      <w:pPr>
        <w:pStyle w:val="Code"/>
        <w:ind w:leftChars="427" w:left="897"/>
      </w:pPr>
      <w:r>
        <w:rPr>
          <w:noProof/>
        </w:rPr>
        <w:t>plot(x)</w:t>
      </w:r>
    </w:p>
    <w:p w14:paraId="6EAEF85F" w14:textId="77777777" w:rsidR="00961F13" w:rsidRDefault="00961F13" w:rsidP="0012303D">
      <w:pPr>
        <w:pStyle w:val="Code"/>
        <w:ind w:leftChars="427" w:left="897"/>
      </w:pPr>
      <w:r>
        <w:rPr>
          <w:noProof/>
        </w:rPr>
        <w:t xml:space="preserve">plot(x, y, LineSpec, </w:t>
      </w:r>
      <w:r>
        <w:rPr>
          <w:noProof/>
          <w:color w:val="A709F5"/>
        </w:rPr>
        <w:t>'LineWidth'</w:t>
      </w:r>
      <w:r>
        <w:rPr>
          <w:noProof/>
        </w:rPr>
        <w:t>, value);</w:t>
      </w:r>
    </w:p>
    <w:p w14:paraId="497B3817" w14:textId="77777777" w:rsidR="00961F13" w:rsidRDefault="00961F13" w:rsidP="0012303D">
      <w:pPr>
        <w:pStyle w:val="Code"/>
        <w:ind w:leftChars="427" w:left="897"/>
      </w:pPr>
    </w:p>
    <w:p w14:paraId="1723B3A2" w14:textId="77777777" w:rsidR="00961F13" w:rsidRDefault="00961F13" w:rsidP="0012303D">
      <w:pPr>
        <w:pStyle w:val="Code"/>
        <w:ind w:leftChars="427" w:left="897"/>
      </w:pPr>
      <w:r>
        <w:rPr>
          <w:noProof/>
          <w:color w:val="008013"/>
        </w:rPr>
        <w:t xml:space="preserve">% </w:t>
      </w:r>
      <w:r>
        <w:rPr>
          <w:noProof/>
          <w:color w:val="008013"/>
        </w:rPr>
        <w:t>添加标题</w:t>
      </w:r>
      <w:r>
        <w:rPr>
          <w:noProof/>
          <w:color w:val="008013"/>
        </w:rPr>
        <w:t xml:space="preserve"> "</w:t>
      </w:r>
      <w:r>
        <w:rPr>
          <w:noProof/>
          <w:color w:val="008013"/>
        </w:rPr>
        <w:t>函数表达式</w:t>
      </w:r>
      <w:r>
        <w:rPr>
          <w:noProof/>
          <w:color w:val="008013"/>
        </w:rPr>
        <w:t>";</w:t>
      </w:r>
    </w:p>
    <w:p w14:paraId="4FAF0932" w14:textId="77777777" w:rsidR="00961F13" w:rsidRDefault="00961F13" w:rsidP="0012303D">
      <w:pPr>
        <w:pStyle w:val="Code"/>
        <w:ind w:leftChars="427" w:left="897"/>
      </w:pPr>
      <w:r>
        <w:rPr>
          <w:noProof/>
        </w:rPr>
        <w:t>title(</w:t>
      </w:r>
      <w:r>
        <w:rPr>
          <w:noProof/>
          <w:color w:val="A709F5"/>
        </w:rPr>
        <w:t>"</w:t>
      </w:r>
      <w:r>
        <w:rPr>
          <w:noProof/>
          <w:color w:val="A709F5"/>
        </w:rPr>
        <w:t>数学表达式</w:t>
      </w:r>
      <w:r>
        <w:rPr>
          <w:noProof/>
          <w:color w:val="A709F5"/>
        </w:rPr>
        <w:t>"</w:t>
      </w:r>
      <w:r>
        <w:rPr>
          <w:noProof/>
        </w:rPr>
        <w:t>);</w:t>
      </w:r>
    </w:p>
    <w:p w14:paraId="0900979D" w14:textId="77777777" w:rsidR="00961F13" w:rsidRDefault="00961F13" w:rsidP="0012303D">
      <w:pPr>
        <w:pStyle w:val="Code"/>
        <w:ind w:leftChars="427" w:left="897"/>
      </w:pPr>
    </w:p>
    <w:p w14:paraId="76C50A58" w14:textId="77777777" w:rsidR="00961F13" w:rsidRDefault="00961F13" w:rsidP="0012303D">
      <w:pPr>
        <w:pStyle w:val="Code"/>
        <w:ind w:leftChars="427" w:left="897"/>
      </w:pPr>
      <w:r>
        <w:rPr>
          <w:noProof/>
          <w:color w:val="008013"/>
        </w:rPr>
        <w:t xml:space="preserve">% </w:t>
      </w:r>
      <w:r>
        <w:rPr>
          <w:noProof/>
          <w:color w:val="008013"/>
        </w:rPr>
        <w:t>界面美化</w:t>
      </w:r>
      <w:r>
        <w:rPr>
          <w:noProof/>
          <w:color w:val="008013"/>
        </w:rPr>
        <w:t>:</w:t>
      </w:r>
    </w:p>
    <w:p w14:paraId="002AC789" w14:textId="77777777" w:rsidR="00961F13" w:rsidRDefault="00961F13" w:rsidP="0012303D">
      <w:pPr>
        <w:pStyle w:val="Code"/>
        <w:ind w:leftChars="427" w:left="897"/>
      </w:pPr>
      <w:r>
        <w:rPr>
          <w:noProof/>
          <w:color w:val="008013"/>
        </w:rPr>
        <w:t>% 1.</w:t>
      </w:r>
      <w:r>
        <w:rPr>
          <w:noProof/>
          <w:color w:val="008013"/>
        </w:rPr>
        <w:t>函数表达式使用</w:t>
      </w:r>
      <w:r>
        <w:rPr>
          <w:noProof/>
          <w:color w:val="008013"/>
        </w:rPr>
        <w:t xml:space="preserve"> LaTeX </w:t>
      </w:r>
      <w:r>
        <w:rPr>
          <w:noProof/>
          <w:color w:val="008013"/>
        </w:rPr>
        <w:t>解释器</w:t>
      </w:r>
    </w:p>
    <w:p w14:paraId="04358619" w14:textId="77777777" w:rsidR="00961F13" w:rsidRDefault="00961F13" w:rsidP="0012303D">
      <w:pPr>
        <w:pStyle w:val="Code"/>
        <w:ind w:leftChars="427" w:left="897"/>
      </w:pPr>
      <w:r>
        <w:rPr>
          <w:noProof/>
        </w:rPr>
        <w:t>title(</w:t>
      </w:r>
      <w:r>
        <w:rPr>
          <w:noProof/>
          <w:color w:val="A709F5"/>
        </w:rPr>
        <w:t>'$</w:t>
      </w:r>
      <w:r>
        <w:rPr>
          <w:noProof/>
          <w:color w:val="A709F5"/>
        </w:rPr>
        <w:t>数学表达式</w:t>
      </w:r>
      <w:r>
        <w:rPr>
          <w:noProof/>
          <w:color w:val="A709F5"/>
        </w:rPr>
        <w:t>$'</w:t>
      </w:r>
      <w:r>
        <w:rPr>
          <w:noProof/>
        </w:rPr>
        <w:t xml:space="preserve">, </w:t>
      </w:r>
      <w:r>
        <w:rPr>
          <w:noProof/>
          <w:color w:val="A709F5"/>
        </w:rPr>
        <w:t>'Interpreter'</w:t>
      </w:r>
      <w:r>
        <w:rPr>
          <w:noProof/>
        </w:rPr>
        <w:t xml:space="preserve">, </w:t>
      </w:r>
      <w:r>
        <w:rPr>
          <w:noProof/>
          <w:color w:val="A709F5"/>
        </w:rPr>
        <w:t>'latex'</w:t>
      </w:r>
      <w:r>
        <w:rPr>
          <w:noProof/>
        </w:rPr>
        <w:t>);</w:t>
      </w:r>
    </w:p>
    <w:p w14:paraId="146630D2" w14:textId="1A87F527" w:rsidR="00961F13" w:rsidRDefault="00961F13" w:rsidP="0012303D">
      <w:pPr>
        <w:pStyle w:val="Code"/>
        <w:ind w:leftChars="427" w:left="897"/>
      </w:pPr>
      <w:r>
        <w:rPr>
          <w:noProof/>
          <w:color w:val="008013"/>
        </w:rPr>
        <w:t>% 2.</w:t>
      </w:r>
      <w:r>
        <w:rPr>
          <w:noProof/>
          <w:color w:val="008013"/>
        </w:rPr>
        <w:t>在当前图窗上方添加整体标题，并调整字号</w:t>
      </w:r>
    </w:p>
    <w:p w14:paraId="2F6BB1EE" w14:textId="77777777" w:rsidR="00961F13" w:rsidRDefault="00961F13" w:rsidP="0012303D">
      <w:pPr>
        <w:pStyle w:val="Code"/>
        <w:ind w:leftChars="427" w:left="897"/>
      </w:pPr>
      <w:r>
        <w:rPr>
          <w:noProof/>
        </w:rPr>
        <w:t>sgtitle(</w:t>
      </w:r>
      <w:r>
        <w:rPr>
          <w:noProof/>
          <w:color w:val="A709F5"/>
        </w:rPr>
        <w:t>'txt'</w:t>
      </w:r>
      <w:r>
        <w:rPr>
          <w:noProof/>
        </w:rPr>
        <w:t>);</w:t>
      </w:r>
    </w:p>
    <w:p w14:paraId="5195CF9D" w14:textId="77777777" w:rsidR="00961F13" w:rsidRDefault="00961F13" w:rsidP="0012303D">
      <w:pPr>
        <w:pStyle w:val="Code"/>
        <w:ind w:leftChars="427" w:left="897"/>
      </w:pPr>
      <w:r>
        <w:rPr>
          <w:noProof/>
          <w:color w:val="008013"/>
        </w:rPr>
        <w:t>% 3.</w:t>
      </w:r>
      <w:r>
        <w:rPr>
          <w:noProof/>
          <w:color w:val="008013"/>
        </w:rPr>
        <w:t>绘制网格</w:t>
      </w:r>
    </w:p>
    <w:p w14:paraId="7B4A9B8D" w14:textId="77777777" w:rsidR="00961F13" w:rsidRDefault="00961F13" w:rsidP="0012303D">
      <w:pPr>
        <w:pStyle w:val="Code"/>
        <w:ind w:leftChars="427" w:left="897"/>
      </w:pPr>
      <w:r>
        <w:rPr>
          <w:noProof/>
        </w:rPr>
        <w:t xml:space="preserve">grid </w:t>
      </w:r>
      <w:r>
        <w:rPr>
          <w:noProof/>
          <w:color w:val="A709F5"/>
        </w:rPr>
        <w:t>on</w:t>
      </w:r>
      <w:r>
        <w:rPr>
          <w:noProof/>
        </w:rPr>
        <w:t xml:space="preserve">; grid </w:t>
      </w:r>
      <w:r>
        <w:rPr>
          <w:noProof/>
          <w:color w:val="A709F5"/>
        </w:rPr>
        <w:t>minor</w:t>
      </w:r>
      <w:r>
        <w:rPr>
          <w:noProof/>
        </w:rPr>
        <w:t>;</w:t>
      </w:r>
    </w:p>
    <w:p w14:paraId="3C7E86F7" w14:textId="649A98FB" w:rsidR="006561AC" w:rsidRDefault="006561AC" w:rsidP="0079475F">
      <w:pPr>
        <w:adjustRightInd w:val="0"/>
        <w:snapToGrid w:val="0"/>
        <w:ind w:rightChars="-156" w:right="-328"/>
        <w:rPr>
          <w:rFonts w:ascii="Times New Roman" w:hAnsi="Times New Roman"/>
          <w:sz w:val="28"/>
          <w:szCs w:val="28"/>
        </w:rPr>
      </w:pPr>
    </w:p>
    <w:p w14:paraId="027648D0" w14:textId="4BD0511C" w:rsidR="00DC1C8E" w:rsidRDefault="00CE414D" w:rsidP="00204380">
      <w:pPr>
        <w:pStyle w:val="ad"/>
        <w:numPr>
          <w:ilvl w:val="0"/>
          <w:numId w:val="19"/>
        </w:numPr>
        <w:adjustRightInd w:val="0"/>
        <w:snapToGrid w:val="0"/>
        <w:spacing w:line="360" w:lineRule="auto"/>
        <w:ind w:rightChars="-156" w:right="-328" w:firstLineChars="0"/>
        <w:rPr>
          <w:rFonts w:ascii="Times New Roman" w:hAnsi="Times New Roman"/>
          <w:sz w:val="24"/>
        </w:rPr>
      </w:pPr>
      <w:r>
        <w:rPr>
          <w:rFonts w:ascii="Times New Roman" w:hAnsi="Times New Roman" w:hint="eastAsia"/>
          <w:sz w:val="24"/>
        </w:rPr>
        <w:t>源码</w:t>
      </w:r>
      <w:r w:rsidR="000466FC">
        <w:rPr>
          <w:rFonts w:ascii="Times New Roman" w:hAnsi="Times New Roman" w:hint="eastAsia"/>
          <w:sz w:val="24"/>
        </w:rPr>
        <w:t>：</w:t>
      </w:r>
    </w:p>
    <w:p w14:paraId="6D96BBF6" w14:textId="77777777" w:rsidR="00270C59" w:rsidRDefault="00270C59" w:rsidP="00270C59">
      <w:pPr>
        <w:pStyle w:val="Code"/>
        <w:jc w:val="both"/>
      </w:pPr>
      <w:r>
        <w:rPr>
          <w:noProof/>
          <w:color w:val="008013"/>
        </w:rPr>
        <w:t xml:space="preserve">% </w:t>
      </w:r>
      <w:r>
        <w:rPr>
          <w:noProof/>
          <w:color w:val="008013"/>
        </w:rPr>
        <w:t>三次函数曲线</w:t>
      </w:r>
    </w:p>
    <w:p w14:paraId="4AB5BC16" w14:textId="77777777" w:rsidR="00270C59" w:rsidRDefault="00270C59" w:rsidP="00270C59">
      <w:pPr>
        <w:pStyle w:val="Code"/>
        <w:jc w:val="both"/>
      </w:pPr>
      <w:r>
        <w:rPr>
          <w:noProof/>
        </w:rPr>
        <w:t>x1 = linspace(-5, 5, 1000);</w:t>
      </w:r>
    </w:p>
    <w:p w14:paraId="38FD6B3D" w14:textId="77777777" w:rsidR="00270C59" w:rsidRDefault="00270C59" w:rsidP="00270C59">
      <w:pPr>
        <w:pStyle w:val="Code"/>
        <w:jc w:val="both"/>
      </w:pPr>
      <w:r>
        <w:rPr>
          <w:noProof/>
        </w:rPr>
        <w:t>y1 = x1.^3 + 2*x1.^2 - 3*x1 + 4;</w:t>
      </w:r>
    </w:p>
    <w:p w14:paraId="6D07D56E" w14:textId="77777777" w:rsidR="00270C59" w:rsidRDefault="00270C59" w:rsidP="00270C59">
      <w:pPr>
        <w:pStyle w:val="Code"/>
        <w:jc w:val="both"/>
      </w:pPr>
    </w:p>
    <w:p w14:paraId="6093C7BB" w14:textId="77777777" w:rsidR="00270C59" w:rsidRDefault="00270C59" w:rsidP="00270C59">
      <w:pPr>
        <w:pStyle w:val="Code"/>
        <w:jc w:val="both"/>
      </w:pPr>
      <w:r>
        <w:rPr>
          <w:noProof/>
          <w:color w:val="008013"/>
        </w:rPr>
        <w:t xml:space="preserve">% </w:t>
      </w:r>
      <w:r>
        <w:rPr>
          <w:noProof/>
          <w:color w:val="008013"/>
        </w:rPr>
        <w:t>四叶玫瑰线</w:t>
      </w:r>
    </w:p>
    <w:p w14:paraId="20624AFE" w14:textId="77777777" w:rsidR="00270C59" w:rsidRDefault="00270C59" w:rsidP="00270C59">
      <w:pPr>
        <w:pStyle w:val="Code"/>
        <w:jc w:val="both"/>
      </w:pPr>
      <w:r>
        <w:rPr>
          <w:noProof/>
        </w:rPr>
        <w:t>theta = linspace(0, 2*pi, 1000);</w:t>
      </w:r>
    </w:p>
    <w:p w14:paraId="75E3C7FD" w14:textId="77777777" w:rsidR="00270C59" w:rsidRDefault="00270C59" w:rsidP="00270C59">
      <w:pPr>
        <w:pStyle w:val="Code"/>
        <w:jc w:val="both"/>
      </w:pPr>
      <w:r>
        <w:rPr>
          <w:noProof/>
        </w:rPr>
        <w:t>r = cos(2*theta);</w:t>
      </w:r>
    </w:p>
    <w:p w14:paraId="3E7C2D52" w14:textId="77777777" w:rsidR="00270C59" w:rsidRDefault="00270C59" w:rsidP="00270C59">
      <w:pPr>
        <w:pStyle w:val="Code"/>
        <w:jc w:val="both"/>
      </w:pPr>
    </w:p>
    <w:p w14:paraId="3CE378BB" w14:textId="77777777" w:rsidR="00270C59" w:rsidRDefault="00270C59" w:rsidP="00270C59">
      <w:pPr>
        <w:pStyle w:val="Code"/>
        <w:jc w:val="both"/>
      </w:pPr>
      <w:r>
        <w:rPr>
          <w:noProof/>
          <w:color w:val="008013"/>
        </w:rPr>
        <w:t xml:space="preserve">% </w:t>
      </w:r>
      <w:r>
        <w:rPr>
          <w:noProof/>
          <w:color w:val="008013"/>
        </w:rPr>
        <w:t>平面参数曲线</w:t>
      </w:r>
    </w:p>
    <w:p w14:paraId="7D9B84E2" w14:textId="77777777" w:rsidR="00270C59" w:rsidRDefault="00270C59" w:rsidP="00270C59">
      <w:pPr>
        <w:pStyle w:val="Code"/>
        <w:jc w:val="both"/>
      </w:pPr>
      <w:r>
        <w:rPr>
          <w:noProof/>
        </w:rPr>
        <w:t>t = linspace(0, 2*pi, 1000);</w:t>
      </w:r>
    </w:p>
    <w:p w14:paraId="5245C1F8" w14:textId="77777777" w:rsidR="00270C59" w:rsidRDefault="00270C59" w:rsidP="00270C59">
      <w:pPr>
        <w:pStyle w:val="Code"/>
        <w:jc w:val="both"/>
      </w:pPr>
      <w:r>
        <w:rPr>
          <w:noProof/>
        </w:rPr>
        <w:t>x3 = (1 + sin(t) - 2*cos(4*t)) .* cos(t);</w:t>
      </w:r>
    </w:p>
    <w:p w14:paraId="592F2846" w14:textId="77777777" w:rsidR="00270C59" w:rsidRDefault="00270C59" w:rsidP="00270C59">
      <w:pPr>
        <w:pStyle w:val="Code"/>
        <w:jc w:val="both"/>
      </w:pPr>
      <w:r>
        <w:rPr>
          <w:noProof/>
        </w:rPr>
        <w:t>y3 = (1 + sin(t) - 2*cos(4*t)) .* sin(t);</w:t>
      </w:r>
    </w:p>
    <w:p w14:paraId="0128F5D4" w14:textId="77777777" w:rsidR="00270C59" w:rsidRDefault="00270C59" w:rsidP="00270C59">
      <w:pPr>
        <w:pStyle w:val="Code"/>
        <w:jc w:val="both"/>
      </w:pPr>
    </w:p>
    <w:p w14:paraId="1B6B64D0" w14:textId="432C8298" w:rsidR="00270C59" w:rsidRDefault="00270C59" w:rsidP="00270C59">
      <w:pPr>
        <w:pStyle w:val="Code"/>
        <w:jc w:val="both"/>
      </w:pPr>
      <w:r>
        <w:rPr>
          <w:noProof/>
          <w:color w:val="008013"/>
        </w:rPr>
        <w:t xml:space="preserve">% </w:t>
      </w:r>
      <w:r>
        <w:rPr>
          <w:noProof/>
          <w:color w:val="008013"/>
        </w:rPr>
        <w:t>周期函数</w:t>
      </w:r>
    </w:p>
    <w:p w14:paraId="02074C25" w14:textId="77777777" w:rsidR="00270C59" w:rsidRDefault="00270C59" w:rsidP="00270C59">
      <w:pPr>
        <w:pStyle w:val="Code"/>
        <w:jc w:val="both"/>
      </w:pPr>
      <w:r>
        <w:rPr>
          <w:noProof/>
        </w:rPr>
        <w:t>x4 = linspace(0, 4*pi, 1000);</w:t>
      </w:r>
    </w:p>
    <w:p w14:paraId="6D00D87B" w14:textId="77777777" w:rsidR="00270C59" w:rsidRDefault="00270C59" w:rsidP="00270C59">
      <w:pPr>
        <w:pStyle w:val="Code"/>
        <w:jc w:val="both"/>
      </w:pPr>
      <w:r>
        <w:rPr>
          <w:noProof/>
        </w:rPr>
        <w:t>y4 = sin(x4) + sin(2*x4);</w:t>
      </w:r>
    </w:p>
    <w:p w14:paraId="547DCF3F" w14:textId="17DBB08F" w:rsidR="00270C59" w:rsidRDefault="00270C59" w:rsidP="00270C59">
      <w:pPr>
        <w:pStyle w:val="Code"/>
        <w:jc w:val="both"/>
        <w:rPr>
          <w:rFonts w:eastAsiaTheme="minorEastAsia"/>
        </w:rPr>
      </w:pPr>
    </w:p>
    <w:p w14:paraId="62110968" w14:textId="77777777" w:rsidR="009A5379" w:rsidRPr="009A5379" w:rsidRDefault="009A5379" w:rsidP="00270C59">
      <w:pPr>
        <w:pStyle w:val="Code"/>
        <w:jc w:val="both"/>
        <w:rPr>
          <w:rFonts w:eastAsiaTheme="minorEastAsia"/>
        </w:rPr>
      </w:pPr>
    </w:p>
    <w:p w14:paraId="7984940D" w14:textId="77777777" w:rsidR="00270C59" w:rsidRDefault="00270C59" w:rsidP="00270C59">
      <w:pPr>
        <w:pStyle w:val="Code"/>
        <w:jc w:val="both"/>
      </w:pPr>
      <w:r>
        <w:rPr>
          <w:noProof/>
          <w:color w:val="008013"/>
        </w:rPr>
        <w:lastRenderedPageBreak/>
        <w:t xml:space="preserve">% </w:t>
      </w:r>
      <w:r>
        <w:rPr>
          <w:noProof/>
          <w:color w:val="008013"/>
        </w:rPr>
        <w:t>绘制函数图像</w:t>
      </w:r>
    </w:p>
    <w:p w14:paraId="6E30B3B3" w14:textId="77777777" w:rsidR="00270C59" w:rsidRDefault="00270C59" w:rsidP="00270C59">
      <w:pPr>
        <w:pStyle w:val="Code"/>
        <w:jc w:val="both"/>
      </w:pPr>
      <w:r>
        <w:rPr>
          <w:noProof/>
        </w:rPr>
        <w:t>subplot(2, 2, 1);</w:t>
      </w:r>
    </w:p>
    <w:p w14:paraId="5D6AD954" w14:textId="77777777" w:rsidR="00270C59" w:rsidRDefault="00270C59" w:rsidP="00270C59">
      <w:pPr>
        <w:pStyle w:val="Code"/>
        <w:jc w:val="both"/>
      </w:pPr>
      <w:r>
        <w:rPr>
          <w:noProof/>
        </w:rPr>
        <w:t xml:space="preserve">plot(x1, y1, </w:t>
      </w:r>
      <w:r>
        <w:rPr>
          <w:noProof/>
          <w:color w:val="A709F5"/>
        </w:rPr>
        <w:t>'b-'</w:t>
      </w:r>
      <w:r>
        <w:rPr>
          <w:noProof/>
        </w:rPr>
        <w:t xml:space="preserve">, </w:t>
      </w:r>
      <w:r>
        <w:rPr>
          <w:noProof/>
          <w:color w:val="A709F5"/>
        </w:rPr>
        <w:t>'LineWidth'</w:t>
      </w:r>
      <w:r>
        <w:rPr>
          <w:noProof/>
        </w:rPr>
        <w:t>, 2);</w:t>
      </w:r>
    </w:p>
    <w:p w14:paraId="67205CBB" w14:textId="77777777" w:rsidR="00270C59" w:rsidRDefault="00270C59" w:rsidP="00270C59">
      <w:pPr>
        <w:pStyle w:val="Code"/>
        <w:jc w:val="both"/>
      </w:pPr>
      <w:r>
        <w:rPr>
          <w:noProof/>
        </w:rPr>
        <w:t>title(</w:t>
      </w:r>
      <w:r>
        <w:rPr>
          <w:noProof/>
          <w:color w:val="A709F5"/>
        </w:rPr>
        <w:t>'$y = x^3 + 2x^2 - 3x + 4$'</w:t>
      </w:r>
      <w:r>
        <w:rPr>
          <w:noProof/>
        </w:rPr>
        <w:t xml:space="preserve">, </w:t>
      </w:r>
      <w:r>
        <w:rPr>
          <w:noProof/>
          <w:color w:val="A709F5"/>
        </w:rPr>
        <w:t>'Interpreter'</w:t>
      </w:r>
      <w:r>
        <w:rPr>
          <w:noProof/>
        </w:rPr>
        <w:t xml:space="preserve">, </w:t>
      </w:r>
      <w:r>
        <w:rPr>
          <w:noProof/>
          <w:color w:val="A709F5"/>
        </w:rPr>
        <w:t>'latex'</w:t>
      </w:r>
      <w:r>
        <w:rPr>
          <w:noProof/>
        </w:rPr>
        <w:t>);</w:t>
      </w:r>
    </w:p>
    <w:p w14:paraId="5F925D61" w14:textId="77777777" w:rsidR="00270C59" w:rsidRDefault="00270C59" w:rsidP="00270C59">
      <w:pPr>
        <w:pStyle w:val="Code"/>
        <w:jc w:val="both"/>
      </w:pPr>
      <w:r>
        <w:rPr>
          <w:noProof/>
        </w:rPr>
        <w:t xml:space="preserve">grid </w:t>
      </w:r>
      <w:r>
        <w:rPr>
          <w:noProof/>
          <w:color w:val="A709F5"/>
        </w:rPr>
        <w:t>on</w:t>
      </w:r>
      <w:r>
        <w:rPr>
          <w:noProof/>
        </w:rPr>
        <w:t>;</w:t>
      </w:r>
    </w:p>
    <w:p w14:paraId="0D153E37" w14:textId="77777777" w:rsidR="00270C59" w:rsidRDefault="00270C59" w:rsidP="00270C59">
      <w:pPr>
        <w:pStyle w:val="Code"/>
        <w:jc w:val="both"/>
      </w:pPr>
      <w:r>
        <w:rPr>
          <w:noProof/>
        </w:rPr>
        <w:t xml:space="preserve">grid </w:t>
      </w:r>
      <w:r>
        <w:rPr>
          <w:noProof/>
          <w:color w:val="A709F5"/>
        </w:rPr>
        <w:t>minor</w:t>
      </w:r>
      <w:r>
        <w:rPr>
          <w:noProof/>
        </w:rPr>
        <w:t>;</w:t>
      </w:r>
    </w:p>
    <w:p w14:paraId="03006DA5" w14:textId="77777777" w:rsidR="00270C59" w:rsidRDefault="00270C59" w:rsidP="00270C59">
      <w:pPr>
        <w:pStyle w:val="Code"/>
        <w:jc w:val="both"/>
      </w:pPr>
    </w:p>
    <w:p w14:paraId="427B061E" w14:textId="77777777" w:rsidR="00270C59" w:rsidRDefault="00270C59" w:rsidP="00270C59">
      <w:pPr>
        <w:pStyle w:val="Code"/>
        <w:jc w:val="both"/>
      </w:pPr>
      <w:r>
        <w:rPr>
          <w:noProof/>
        </w:rPr>
        <w:t>subplot(2, 2, 2);</w:t>
      </w:r>
    </w:p>
    <w:p w14:paraId="04A68911" w14:textId="77777777" w:rsidR="00270C59" w:rsidRDefault="00270C59" w:rsidP="00270C59">
      <w:pPr>
        <w:pStyle w:val="Code"/>
        <w:jc w:val="both"/>
      </w:pPr>
      <w:r>
        <w:rPr>
          <w:noProof/>
        </w:rPr>
        <w:t xml:space="preserve">polarplot(theta, r, </w:t>
      </w:r>
      <w:r>
        <w:rPr>
          <w:noProof/>
          <w:color w:val="A709F5"/>
        </w:rPr>
        <w:t>'r-'</w:t>
      </w:r>
      <w:r>
        <w:rPr>
          <w:noProof/>
        </w:rPr>
        <w:t xml:space="preserve">, </w:t>
      </w:r>
      <w:r>
        <w:rPr>
          <w:noProof/>
          <w:color w:val="A709F5"/>
        </w:rPr>
        <w:t>'LineWidth'</w:t>
      </w:r>
      <w:r>
        <w:rPr>
          <w:noProof/>
        </w:rPr>
        <w:t>, 2);</w:t>
      </w:r>
    </w:p>
    <w:p w14:paraId="03E50554" w14:textId="77777777" w:rsidR="00270C59" w:rsidRDefault="00270C59" w:rsidP="00270C59">
      <w:pPr>
        <w:pStyle w:val="Code"/>
        <w:jc w:val="both"/>
      </w:pPr>
      <w:r>
        <w:rPr>
          <w:noProof/>
        </w:rPr>
        <w:t>title(</w:t>
      </w:r>
      <w:r>
        <w:rPr>
          <w:noProof/>
          <w:color w:val="A709F5"/>
        </w:rPr>
        <w:t>'$r = \cos(2\theta)$'</w:t>
      </w:r>
      <w:r>
        <w:rPr>
          <w:noProof/>
        </w:rPr>
        <w:t xml:space="preserve">, </w:t>
      </w:r>
      <w:r>
        <w:rPr>
          <w:noProof/>
          <w:color w:val="A709F5"/>
        </w:rPr>
        <w:t>'Interpreter'</w:t>
      </w:r>
      <w:r>
        <w:rPr>
          <w:noProof/>
        </w:rPr>
        <w:t xml:space="preserve">, </w:t>
      </w:r>
      <w:r>
        <w:rPr>
          <w:noProof/>
          <w:color w:val="A709F5"/>
        </w:rPr>
        <w:t>'latex'</w:t>
      </w:r>
      <w:r>
        <w:rPr>
          <w:noProof/>
        </w:rPr>
        <w:t>);</w:t>
      </w:r>
    </w:p>
    <w:p w14:paraId="040A2B2E" w14:textId="77777777" w:rsidR="00270C59" w:rsidRDefault="00270C59" w:rsidP="00270C59">
      <w:pPr>
        <w:pStyle w:val="Code"/>
        <w:jc w:val="both"/>
      </w:pPr>
      <w:r>
        <w:rPr>
          <w:noProof/>
        </w:rPr>
        <w:t xml:space="preserve">grid </w:t>
      </w:r>
      <w:r>
        <w:rPr>
          <w:noProof/>
          <w:color w:val="A709F5"/>
        </w:rPr>
        <w:t>on</w:t>
      </w:r>
      <w:r>
        <w:rPr>
          <w:noProof/>
        </w:rPr>
        <w:t>;</w:t>
      </w:r>
    </w:p>
    <w:p w14:paraId="15273804" w14:textId="77777777" w:rsidR="00270C59" w:rsidRDefault="00270C59" w:rsidP="00270C59">
      <w:pPr>
        <w:pStyle w:val="Code"/>
        <w:jc w:val="both"/>
      </w:pPr>
      <w:r>
        <w:rPr>
          <w:noProof/>
        </w:rPr>
        <w:t xml:space="preserve">grid </w:t>
      </w:r>
      <w:r>
        <w:rPr>
          <w:noProof/>
          <w:color w:val="A709F5"/>
        </w:rPr>
        <w:t>minor</w:t>
      </w:r>
      <w:r>
        <w:rPr>
          <w:noProof/>
        </w:rPr>
        <w:t>;</w:t>
      </w:r>
    </w:p>
    <w:p w14:paraId="1C9C9CB0" w14:textId="77777777" w:rsidR="00270C59" w:rsidRDefault="00270C59" w:rsidP="00270C59">
      <w:pPr>
        <w:pStyle w:val="Code"/>
        <w:jc w:val="both"/>
      </w:pPr>
    </w:p>
    <w:p w14:paraId="3F33DE5C" w14:textId="77777777" w:rsidR="00270C59" w:rsidRDefault="00270C59" w:rsidP="00270C59">
      <w:pPr>
        <w:pStyle w:val="Code"/>
        <w:jc w:val="both"/>
      </w:pPr>
      <w:r>
        <w:rPr>
          <w:noProof/>
        </w:rPr>
        <w:t>subplot(2, 2, 3);</w:t>
      </w:r>
    </w:p>
    <w:p w14:paraId="43E641C5" w14:textId="77777777" w:rsidR="00270C59" w:rsidRDefault="00270C59" w:rsidP="00270C59">
      <w:pPr>
        <w:pStyle w:val="Code"/>
        <w:jc w:val="both"/>
      </w:pPr>
      <w:r>
        <w:rPr>
          <w:noProof/>
        </w:rPr>
        <w:t xml:space="preserve">plot(x3, y3, </w:t>
      </w:r>
      <w:r>
        <w:rPr>
          <w:noProof/>
          <w:color w:val="A709F5"/>
        </w:rPr>
        <w:t>'k-'</w:t>
      </w:r>
      <w:r>
        <w:rPr>
          <w:noProof/>
        </w:rPr>
        <w:t xml:space="preserve">, </w:t>
      </w:r>
      <w:r>
        <w:rPr>
          <w:noProof/>
          <w:color w:val="A709F5"/>
        </w:rPr>
        <w:t>'LineWidth'</w:t>
      </w:r>
      <w:r>
        <w:rPr>
          <w:noProof/>
        </w:rPr>
        <w:t>, 2);</w:t>
      </w:r>
    </w:p>
    <w:p w14:paraId="7375EDF1" w14:textId="77777777" w:rsidR="00270C59" w:rsidRDefault="00270C59" w:rsidP="00270C59">
      <w:pPr>
        <w:pStyle w:val="Code"/>
        <w:jc w:val="both"/>
      </w:pPr>
      <w:r>
        <w:rPr>
          <w:noProof/>
          <w:color w:val="008013"/>
        </w:rPr>
        <w:t>% title({'$x = (1 + \sin(t) - 2\cos(4t))\cos(t)$'; '$y = (1 + \sin(t) - 2\cos(4t))\sin(t)$'}, 'Interpreter', 'latex');</w:t>
      </w:r>
    </w:p>
    <w:p w14:paraId="0E362C6B" w14:textId="32A450FA" w:rsidR="00270C59" w:rsidRDefault="00270C59" w:rsidP="00270C59">
      <w:pPr>
        <w:pStyle w:val="Code"/>
        <w:jc w:val="both"/>
      </w:pPr>
      <w:r>
        <w:rPr>
          <w:noProof/>
        </w:rPr>
        <w:t>title({</w:t>
      </w:r>
      <w:r>
        <w:rPr>
          <w:noProof/>
          <w:color w:val="A709F5"/>
        </w:rPr>
        <w:t>'$\left\{\begin{array}{l} x=(1 + \sin(t) - 2\cos(4t))\cos(t) \\ y=(1 + \sin(t) - 2\cos(4t))\sin(t) \end{array}\right.$'</w:t>
      </w:r>
      <w:r>
        <w:rPr>
          <w:noProof/>
        </w:rPr>
        <w:t xml:space="preserve">}, </w:t>
      </w:r>
      <w:r>
        <w:rPr>
          <w:noProof/>
          <w:color w:val="A709F5"/>
        </w:rPr>
        <w:t>'Interpreter'</w:t>
      </w:r>
      <w:r>
        <w:rPr>
          <w:noProof/>
        </w:rPr>
        <w:t xml:space="preserve">, </w:t>
      </w:r>
      <w:r>
        <w:rPr>
          <w:noProof/>
          <w:color w:val="A709F5"/>
        </w:rPr>
        <w:t>'latex'</w:t>
      </w:r>
      <w:r>
        <w:rPr>
          <w:noProof/>
        </w:rPr>
        <w:t>);</w:t>
      </w:r>
    </w:p>
    <w:p w14:paraId="4F52ADB5" w14:textId="55DB39B8" w:rsidR="00270C59" w:rsidRPr="00D30539" w:rsidRDefault="00D30539" w:rsidP="00270C59">
      <w:pPr>
        <w:pStyle w:val="Code"/>
        <w:jc w:val="both"/>
        <w:rPr>
          <w:noProof/>
          <w:color w:val="008013"/>
        </w:rPr>
      </w:pPr>
      <w:r>
        <w:rPr>
          <w:noProof/>
          <w:color w:val="008013"/>
        </w:rPr>
        <w:t xml:space="preserve">% </w:t>
      </w:r>
      <w:r w:rsidR="00270C59" w:rsidRPr="00D30539">
        <w:rPr>
          <w:noProof/>
          <w:color w:val="008013"/>
        </w:rPr>
        <w:t>xlabel('X</w:t>
      </w:r>
      <w:r w:rsidR="00270C59" w:rsidRPr="00D30539">
        <w:rPr>
          <w:rFonts w:ascii="宋体" w:eastAsia="宋体" w:hAnsi="宋体" w:cs="宋体" w:hint="eastAsia"/>
          <w:noProof/>
          <w:color w:val="008013"/>
        </w:rPr>
        <w:t>轴</w:t>
      </w:r>
      <w:r w:rsidR="00270C59" w:rsidRPr="00D30539">
        <w:rPr>
          <w:noProof/>
          <w:color w:val="008013"/>
        </w:rPr>
        <w:t xml:space="preserve">');  </w:t>
      </w:r>
      <w:r w:rsidR="00270C59">
        <w:rPr>
          <w:noProof/>
          <w:color w:val="008013"/>
        </w:rPr>
        <w:t xml:space="preserve">% </w:t>
      </w:r>
      <w:r w:rsidR="00270C59">
        <w:rPr>
          <w:noProof/>
          <w:color w:val="008013"/>
        </w:rPr>
        <w:t>添加坐标轴标签</w:t>
      </w:r>
    </w:p>
    <w:p w14:paraId="31DED25F" w14:textId="333D6868" w:rsidR="00270C59" w:rsidRPr="00D30539" w:rsidRDefault="00D30539" w:rsidP="00270C59">
      <w:pPr>
        <w:pStyle w:val="Code"/>
        <w:jc w:val="both"/>
        <w:rPr>
          <w:noProof/>
          <w:color w:val="008013"/>
        </w:rPr>
      </w:pPr>
      <w:r>
        <w:rPr>
          <w:noProof/>
          <w:color w:val="008013"/>
        </w:rPr>
        <w:t xml:space="preserve">% </w:t>
      </w:r>
      <w:r w:rsidR="00270C59" w:rsidRPr="00D30539">
        <w:rPr>
          <w:noProof/>
          <w:color w:val="008013"/>
        </w:rPr>
        <w:t>ylabel('Y</w:t>
      </w:r>
      <w:r w:rsidR="00270C59" w:rsidRPr="00D30539">
        <w:rPr>
          <w:rFonts w:ascii="宋体" w:eastAsia="宋体" w:hAnsi="宋体" w:cs="宋体" w:hint="eastAsia"/>
          <w:noProof/>
          <w:color w:val="008013"/>
        </w:rPr>
        <w:t>轴</w:t>
      </w:r>
      <w:r w:rsidR="00270C59" w:rsidRPr="00D30539">
        <w:rPr>
          <w:noProof/>
          <w:color w:val="008013"/>
        </w:rPr>
        <w:t>');</w:t>
      </w:r>
    </w:p>
    <w:p w14:paraId="4C394347" w14:textId="77777777" w:rsidR="00270C59" w:rsidRDefault="00270C59" w:rsidP="00270C59">
      <w:pPr>
        <w:pStyle w:val="Code"/>
        <w:jc w:val="both"/>
      </w:pPr>
      <w:r>
        <w:rPr>
          <w:noProof/>
        </w:rPr>
        <w:t xml:space="preserve">grid </w:t>
      </w:r>
      <w:r>
        <w:rPr>
          <w:noProof/>
          <w:color w:val="A709F5"/>
        </w:rPr>
        <w:t>on</w:t>
      </w:r>
      <w:r>
        <w:rPr>
          <w:noProof/>
        </w:rPr>
        <w:t>;</w:t>
      </w:r>
    </w:p>
    <w:p w14:paraId="4BD6E08C" w14:textId="77777777" w:rsidR="00270C59" w:rsidRDefault="00270C59" w:rsidP="00270C59">
      <w:pPr>
        <w:pStyle w:val="Code"/>
        <w:jc w:val="both"/>
      </w:pPr>
      <w:r>
        <w:rPr>
          <w:noProof/>
        </w:rPr>
        <w:t xml:space="preserve">grid </w:t>
      </w:r>
      <w:r>
        <w:rPr>
          <w:noProof/>
          <w:color w:val="A709F5"/>
        </w:rPr>
        <w:t>minor</w:t>
      </w:r>
      <w:r>
        <w:rPr>
          <w:noProof/>
        </w:rPr>
        <w:t>;</w:t>
      </w:r>
    </w:p>
    <w:p w14:paraId="0D7127F7" w14:textId="77777777" w:rsidR="00270C59" w:rsidRDefault="00270C59" w:rsidP="00270C59">
      <w:pPr>
        <w:pStyle w:val="Code"/>
        <w:jc w:val="both"/>
      </w:pPr>
    </w:p>
    <w:p w14:paraId="4916DEAF" w14:textId="2C766597" w:rsidR="00270C59" w:rsidRDefault="00270C59" w:rsidP="00270C59">
      <w:pPr>
        <w:pStyle w:val="Code"/>
        <w:jc w:val="both"/>
      </w:pPr>
      <w:r>
        <w:rPr>
          <w:noProof/>
        </w:rPr>
        <w:t>subplot(2, 2, 4);</w:t>
      </w:r>
    </w:p>
    <w:p w14:paraId="0D69C302" w14:textId="77777777" w:rsidR="00270C59" w:rsidRDefault="00270C59" w:rsidP="00270C59">
      <w:pPr>
        <w:pStyle w:val="Code"/>
        <w:jc w:val="both"/>
      </w:pPr>
      <w:r>
        <w:rPr>
          <w:noProof/>
        </w:rPr>
        <w:t xml:space="preserve">plot(x4, y4, </w:t>
      </w:r>
      <w:r>
        <w:rPr>
          <w:noProof/>
          <w:color w:val="A709F5"/>
        </w:rPr>
        <w:t>'m-'</w:t>
      </w:r>
      <w:r>
        <w:rPr>
          <w:noProof/>
        </w:rPr>
        <w:t xml:space="preserve">, </w:t>
      </w:r>
      <w:r>
        <w:rPr>
          <w:noProof/>
          <w:color w:val="A709F5"/>
        </w:rPr>
        <w:t>'LineWidth'</w:t>
      </w:r>
      <w:r>
        <w:rPr>
          <w:noProof/>
        </w:rPr>
        <w:t>, 2);</w:t>
      </w:r>
    </w:p>
    <w:p w14:paraId="2D6AD8A1" w14:textId="77777777" w:rsidR="00270C59" w:rsidRDefault="00270C59" w:rsidP="00270C59">
      <w:pPr>
        <w:pStyle w:val="Code"/>
        <w:jc w:val="both"/>
      </w:pPr>
      <w:r>
        <w:rPr>
          <w:noProof/>
        </w:rPr>
        <w:t>title(</w:t>
      </w:r>
      <w:r>
        <w:rPr>
          <w:noProof/>
          <w:color w:val="A709F5"/>
        </w:rPr>
        <w:t>'$y = \sin(x) + \sin(2x)$'</w:t>
      </w:r>
      <w:r>
        <w:rPr>
          <w:noProof/>
        </w:rPr>
        <w:t xml:space="preserve">, </w:t>
      </w:r>
      <w:r>
        <w:rPr>
          <w:noProof/>
          <w:color w:val="A709F5"/>
        </w:rPr>
        <w:t>'Interpreter'</w:t>
      </w:r>
      <w:r>
        <w:rPr>
          <w:noProof/>
        </w:rPr>
        <w:t xml:space="preserve">, </w:t>
      </w:r>
      <w:r>
        <w:rPr>
          <w:noProof/>
          <w:color w:val="A709F5"/>
        </w:rPr>
        <w:t>'latex'</w:t>
      </w:r>
      <w:r>
        <w:rPr>
          <w:noProof/>
        </w:rPr>
        <w:t>);</w:t>
      </w:r>
    </w:p>
    <w:p w14:paraId="7705551A" w14:textId="16AAFE9E" w:rsidR="00270C59" w:rsidRDefault="00270C59" w:rsidP="00270C59">
      <w:pPr>
        <w:pStyle w:val="Code"/>
        <w:jc w:val="both"/>
      </w:pPr>
      <w:r>
        <w:rPr>
          <w:noProof/>
        </w:rPr>
        <w:t xml:space="preserve">grid </w:t>
      </w:r>
      <w:r>
        <w:rPr>
          <w:noProof/>
          <w:color w:val="A709F5"/>
        </w:rPr>
        <w:t>on</w:t>
      </w:r>
      <w:r>
        <w:rPr>
          <w:noProof/>
        </w:rPr>
        <w:t>;</w:t>
      </w:r>
    </w:p>
    <w:p w14:paraId="229EC4A0" w14:textId="77777777" w:rsidR="00270C59" w:rsidRDefault="00270C59" w:rsidP="00270C59">
      <w:pPr>
        <w:pStyle w:val="Code"/>
        <w:jc w:val="both"/>
      </w:pPr>
      <w:r>
        <w:rPr>
          <w:noProof/>
        </w:rPr>
        <w:t xml:space="preserve">grid </w:t>
      </w:r>
      <w:r>
        <w:rPr>
          <w:noProof/>
          <w:color w:val="A709F5"/>
        </w:rPr>
        <w:t>minor</w:t>
      </w:r>
      <w:r>
        <w:rPr>
          <w:noProof/>
        </w:rPr>
        <w:t>;</w:t>
      </w:r>
    </w:p>
    <w:p w14:paraId="3FEA0378" w14:textId="77777777" w:rsidR="00270C59" w:rsidRDefault="00270C59" w:rsidP="00270C59">
      <w:pPr>
        <w:pStyle w:val="Code"/>
        <w:jc w:val="both"/>
      </w:pPr>
    </w:p>
    <w:p w14:paraId="0F93E82A" w14:textId="5764D845" w:rsidR="00270C59" w:rsidRDefault="00270C59" w:rsidP="00270C59">
      <w:pPr>
        <w:pStyle w:val="Code"/>
        <w:jc w:val="both"/>
      </w:pPr>
      <w:r>
        <w:rPr>
          <w:noProof/>
          <w:color w:val="008013"/>
        </w:rPr>
        <w:t xml:space="preserve">% </w:t>
      </w:r>
      <w:r>
        <w:rPr>
          <w:noProof/>
          <w:color w:val="008013"/>
        </w:rPr>
        <w:t>添加整体标题</w:t>
      </w:r>
    </w:p>
    <w:p w14:paraId="383E575E" w14:textId="77777777" w:rsidR="00270C59" w:rsidRDefault="00270C59" w:rsidP="00270C59">
      <w:pPr>
        <w:pStyle w:val="Code"/>
        <w:jc w:val="both"/>
      </w:pPr>
      <w:r>
        <w:rPr>
          <w:noProof/>
        </w:rPr>
        <w:t>sgtitle(</w:t>
      </w:r>
      <w:r>
        <w:rPr>
          <w:noProof/>
          <w:color w:val="A709F5"/>
        </w:rPr>
        <w:t>'\bf\fontsize{13}</w:t>
      </w:r>
      <w:r>
        <w:rPr>
          <w:noProof/>
          <w:color w:val="A709F5"/>
        </w:rPr>
        <w:t>不同类型曲线的绘制</w:t>
      </w:r>
      <w:r>
        <w:rPr>
          <w:noProof/>
          <w:color w:val="A709F5"/>
        </w:rPr>
        <w:t>'</w:t>
      </w:r>
      <w:r>
        <w:rPr>
          <w:noProof/>
        </w:rPr>
        <w:t>);</w:t>
      </w:r>
    </w:p>
    <w:p w14:paraId="4AAA8F42" w14:textId="77777777" w:rsidR="00270C59" w:rsidRDefault="00270C59" w:rsidP="00270C59">
      <w:pPr>
        <w:pStyle w:val="Code"/>
        <w:jc w:val="both"/>
      </w:pPr>
    </w:p>
    <w:p w14:paraId="0C46B637" w14:textId="77777777" w:rsidR="00270C59" w:rsidRDefault="00270C59" w:rsidP="00270C59">
      <w:pPr>
        <w:pStyle w:val="Code"/>
        <w:jc w:val="both"/>
      </w:pPr>
      <w:r>
        <w:rPr>
          <w:noProof/>
          <w:color w:val="008013"/>
        </w:rPr>
        <w:t xml:space="preserve">% </w:t>
      </w:r>
      <w:r>
        <w:rPr>
          <w:noProof/>
          <w:color w:val="008013"/>
        </w:rPr>
        <w:t>图形美化</w:t>
      </w:r>
    </w:p>
    <w:p w14:paraId="0FC90A4A" w14:textId="77777777" w:rsidR="00270C59" w:rsidRDefault="00270C59" w:rsidP="00270C59">
      <w:pPr>
        <w:pStyle w:val="Code"/>
        <w:jc w:val="both"/>
      </w:pPr>
      <w:r>
        <w:rPr>
          <w:noProof/>
        </w:rPr>
        <w:t xml:space="preserve">axis </w:t>
      </w:r>
      <w:r>
        <w:rPr>
          <w:noProof/>
          <w:color w:val="A709F5"/>
        </w:rPr>
        <w:t>equal</w:t>
      </w:r>
      <w:r>
        <w:rPr>
          <w:noProof/>
        </w:rPr>
        <w:t>;</w:t>
      </w:r>
    </w:p>
    <w:p w14:paraId="681C163C" w14:textId="4C2BCC38" w:rsidR="00DC1C8E" w:rsidRDefault="00DC1C8E" w:rsidP="00204380">
      <w:pPr>
        <w:pStyle w:val="ad"/>
        <w:adjustRightInd w:val="0"/>
        <w:snapToGrid w:val="0"/>
        <w:spacing w:line="360" w:lineRule="auto"/>
        <w:ind w:left="1260" w:rightChars="-156" w:right="-328" w:firstLineChars="0" w:firstLine="0"/>
        <w:rPr>
          <w:rFonts w:ascii="Times New Roman" w:hAnsi="Times New Roman"/>
          <w:sz w:val="24"/>
        </w:rPr>
      </w:pPr>
    </w:p>
    <w:p w14:paraId="47466439" w14:textId="73B0B1C3" w:rsidR="004218EF" w:rsidRDefault="004218EF" w:rsidP="00204380">
      <w:pPr>
        <w:pStyle w:val="ad"/>
        <w:adjustRightInd w:val="0"/>
        <w:snapToGrid w:val="0"/>
        <w:spacing w:line="360" w:lineRule="auto"/>
        <w:ind w:left="1260" w:rightChars="-156" w:right="-328" w:firstLineChars="0" w:firstLine="0"/>
        <w:rPr>
          <w:rFonts w:ascii="Times New Roman" w:hAnsi="Times New Roman"/>
          <w:sz w:val="24"/>
        </w:rPr>
      </w:pPr>
    </w:p>
    <w:p w14:paraId="5CA07362" w14:textId="12776606" w:rsidR="004218EF" w:rsidRDefault="004218EF" w:rsidP="00204380">
      <w:pPr>
        <w:pStyle w:val="ad"/>
        <w:adjustRightInd w:val="0"/>
        <w:snapToGrid w:val="0"/>
        <w:spacing w:line="360" w:lineRule="auto"/>
        <w:ind w:left="1260" w:rightChars="-156" w:right="-328" w:firstLineChars="0" w:firstLine="0"/>
        <w:rPr>
          <w:rFonts w:ascii="Times New Roman" w:hAnsi="Times New Roman"/>
          <w:sz w:val="24"/>
        </w:rPr>
      </w:pPr>
    </w:p>
    <w:p w14:paraId="0991AB7B" w14:textId="346C431C" w:rsidR="004218EF" w:rsidRDefault="004218EF" w:rsidP="00204380">
      <w:pPr>
        <w:pStyle w:val="ad"/>
        <w:adjustRightInd w:val="0"/>
        <w:snapToGrid w:val="0"/>
        <w:spacing w:line="360" w:lineRule="auto"/>
        <w:ind w:left="1260" w:rightChars="-156" w:right="-328" w:firstLineChars="0" w:firstLine="0"/>
        <w:rPr>
          <w:rFonts w:ascii="Times New Roman" w:hAnsi="Times New Roman"/>
          <w:sz w:val="24"/>
        </w:rPr>
      </w:pPr>
    </w:p>
    <w:p w14:paraId="38575034" w14:textId="08ACBC3A" w:rsidR="004218EF" w:rsidRDefault="004218EF" w:rsidP="00204380">
      <w:pPr>
        <w:pStyle w:val="ad"/>
        <w:adjustRightInd w:val="0"/>
        <w:snapToGrid w:val="0"/>
        <w:spacing w:line="360" w:lineRule="auto"/>
        <w:ind w:left="1260" w:rightChars="-156" w:right="-328" w:firstLineChars="0" w:firstLine="0"/>
        <w:rPr>
          <w:rFonts w:ascii="Times New Roman" w:hAnsi="Times New Roman"/>
          <w:sz w:val="24"/>
        </w:rPr>
      </w:pPr>
    </w:p>
    <w:p w14:paraId="65BDAEAC" w14:textId="38E2DFC4" w:rsidR="004218EF" w:rsidRDefault="004218EF" w:rsidP="00204380">
      <w:pPr>
        <w:pStyle w:val="ad"/>
        <w:adjustRightInd w:val="0"/>
        <w:snapToGrid w:val="0"/>
        <w:spacing w:line="360" w:lineRule="auto"/>
        <w:ind w:left="1260" w:rightChars="-156" w:right="-328" w:firstLineChars="0" w:firstLine="0"/>
        <w:rPr>
          <w:rFonts w:ascii="Times New Roman" w:hAnsi="Times New Roman"/>
          <w:sz w:val="24"/>
        </w:rPr>
      </w:pPr>
    </w:p>
    <w:p w14:paraId="72AF2F87" w14:textId="45BF3944" w:rsidR="004218EF" w:rsidRDefault="004218EF" w:rsidP="00204380">
      <w:pPr>
        <w:pStyle w:val="ad"/>
        <w:adjustRightInd w:val="0"/>
        <w:snapToGrid w:val="0"/>
        <w:spacing w:line="360" w:lineRule="auto"/>
        <w:ind w:left="1260" w:rightChars="-156" w:right="-328" w:firstLineChars="0" w:firstLine="0"/>
        <w:rPr>
          <w:rFonts w:ascii="Times New Roman" w:hAnsi="Times New Roman"/>
          <w:sz w:val="24"/>
        </w:rPr>
      </w:pPr>
    </w:p>
    <w:p w14:paraId="5404BCD8" w14:textId="54CD8DD3" w:rsidR="004218EF" w:rsidRDefault="004218EF" w:rsidP="00204380">
      <w:pPr>
        <w:pStyle w:val="ad"/>
        <w:adjustRightInd w:val="0"/>
        <w:snapToGrid w:val="0"/>
        <w:spacing w:line="360" w:lineRule="auto"/>
        <w:ind w:left="1260" w:rightChars="-156" w:right="-328" w:firstLineChars="0" w:firstLine="0"/>
        <w:rPr>
          <w:rFonts w:ascii="Times New Roman" w:hAnsi="Times New Roman"/>
          <w:sz w:val="24"/>
        </w:rPr>
      </w:pPr>
    </w:p>
    <w:p w14:paraId="6CC6ABF2" w14:textId="77777777" w:rsidR="004218EF" w:rsidRPr="00270C59" w:rsidRDefault="004218EF" w:rsidP="00204380">
      <w:pPr>
        <w:pStyle w:val="ad"/>
        <w:adjustRightInd w:val="0"/>
        <w:snapToGrid w:val="0"/>
        <w:spacing w:line="360" w:lineRule="auto"/>
        <w:ind w:left="1260" w:rightChars="-156" w:right="-328" w:firstLineChars="0" w:firstLine="0"/>
        <w:rPr>
          <w:rFonts w:ascii="Times New Roman" w:hAnsi="Times New Roman"/>
          <w:sz w:val="24"/>
        </w:rPr>
      </w:pPr>
    </w:p>
    <w:p w14:paraId="0C2E19F9" w14:textId="6B34B46A" w:rsidR="00DC1C8E" w:rsidRDefault="00DC1C8E" w:rsidP="00204380">
      <w:pPr>
        <w:pStyle w:val="ad"/>
        <w:numPr>
          <w:ilvl w:val="0"/>
          <w:numId w:val="19"/>
        </w:numPr>
        <w:adjustRightInd w:val="0"/>
        <w:snapToGrid w:val="0"/>
        <w:spacing w:line="360" w:lineRule="auto"/>
        <w:ind w:rightChars="-156" w:right="-328" w:firstLineChars="0"/>
        <w:rPr>
          <w:rFonts w:ascii="Times New Roman" w:hAnsi="Times New Roman"/>
          <w:sz w:val="24"/>
        </w:rPr>
      </w:pPr>
      <w:r>
        <w:rPr>
          <w:rFonts w:ascii="Times New Roman" w:hAnsi="Times New Roman" w:hint="eastAsia"/>
          <w:sz w:val="24"/>
        </w:rPr>
        <w:lastRenderedPageBreak/>
        <w:t>运行</w:t>
      </w:r>
      <w:r w:rsidR="00906CA6">
        <w:rPr>
          <w:rFonts w:ascii="Times New Roman" w:hAnsi="Times New Roman" w:hint="eastAsia"/>
          <w:sz w:val="24"/>
        </w:rPr>
        <w:t>结果</w:t>
      </w:r>
      <w:r w:rsidR="00310241">
        <w:rPr>
          <w:rFonts w:ascii="Times New Roman" w:hAnsi="Times New Roman" w:hint="eastAsia"/>
          <w:sz w:val="24"/>
        </w:rPr>
        <w:t>，如下图所示：</w:t>
      </w:r>
    </w:p>
    <w:p w14:paraId="69088761" w14:textId="3CCD1803" w:rsidR="00310241" w:rsidRDefault="00607D61" w:rsidP="00310241">
      <w:pPr>
        <w:adjustRightInd w:val="0"/>
        <w:snapToGrid w:val="0"/>
        <w:spacing w:line="360" w:lineRule="auto"/>
        <w:ind w:rightChars="-156" w:right="-328"/>
        <w:rPr>
          <w:rFonts w:ascii="Times New Roman" w:hAnsi="Times New Roman"/>
          <w:sz w:val="24"/>
        </w:rPr>
      </w:pPr>
      <w:r>
        <w:rPr>
          <w:rFonts w:ascii="Times New Roman" w:hAnsi="Times New Roman"/>
          <w:noProof/>
          <w:sz w:val="24"/>
        </w:rPr>
        <w:drawing>
          <wp:inline distT="0" distB="0" distL="0" distR="0" wp14:anchorId="231EF499" wp14:editId="076E9070">
            <wp:extent cx="5274310" cy="3956050"/>
            <wp:effectExtent l="0" t="0" r="254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21">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1E24D5AF" w14:textId="06265792" w:rsidR="00310241" w:rsidRDefault="00310241" w:rsidP="000E31DE">
      <w:pPr>
        <w:adjustRightInd w:val="0"/>
        <w:snapToGrid w:val="0"/>
        <w:ind w:rightChars="-156" w:right="-328"/>
        <w:rPr>
          <w:rFonts w:ascii="Times New Roman" w:hAnsi="Times New Roman"/>
          <w:sz w:val="24"/>
        </w:rPr>
      </w:pPr>
    </w:p>
    <w:p w14:paraId="07FA29F9" w14:textId="68F3E707" w:rsidR="00310241" w:rsidRDefault="000E31DE" w:rsidP="000E31DE">
      <w:pPr>
        <w:pStyle w:val="ad"/>
        <w:numPr>
          <w:ilvl w:val="0"/>
          <w:numId w:val="19"/>
        </w:numPr>
        <w:adjustRightInd w:val="0"/>
        <w:snapToGrid w:val="0"/>
        <w:spacing w:line="360" w:lineRule="auto"/>
        <w:ind w:rightChars="-156" w:right="-328" w:firstLineChars="0"/>
        <w:rPr>
          <w:rFonts w:ascii="Times New Roman" w:hAnsi="Times New Roman"/>
          <w:sz w:val="24"/>
        </w:rPr>
      </w:pPr>
      <w:r>
        <w:rPr>
          <w:rFonts w:ascii="Times New Roman" w:hAnsi="Times New Roman" w:hint="eastAsia"/>
          <w:sz w:val="24"/>
        </w:rPr>
        <w:t>分析阐述</w:t>
      </w:r>
      <w:r w:rsidR="00C641ED">
        <w:rPr>
          <w:rFonts w:ascii="Times New Roman" w:hAnsi="Times New Roman" w:hint="eastAsia"/>
          <w:sz w:val="24"/>
        </w:rPr>
        <w:t>：</w:t>
      </w:r>
    </w:p>
    <w:p w14:paraId="7579B39A" w14:textId="368ECD0B" w:rsidR="00310241" w:rsidRPr="00310241" w:rsidRDefault="00CD24C5" w:rsidP="00982D37">
      <w:pPr>
        <w:pStyle w:val="ad"/>
        <w:adjustRightInd w:val="0"/>
        <w:snapToGrid w:val="0"/>
        <w:spacing w:line="360" w:lineRule="auto"/>
        <w:ind w:left="1129" w:rightChars="-156" w:right="-328" w:firstLineChars="0" w:firstLine="0"/>
        <w:rPr>
          <w:rFonts w:ascii="Times New Roman" w:hAnsi="Times New Roman"/>
          <w:sz w:val="24"/>
        </w:rPr>
      </w:pPr>
      <w:r>
        <w:rPr>
          <w:rFonts w:ascii="Times New Roman" w:hAnsi="Times New Roman" w:hint="eastAsia"/>
          <w:sz w:val="24"/>
        </w:rPr>
        <w:t>通过上述过程，绘制了要求的四种函数曲线，并按照问题分析和伪代码中设想的方法，成功以</w:t>
      </w:r>
      <w:r w:rsidR="002F496E">
        <w:rPr>
          <w:rStyle w:val="HTML"/>
          <w:rFonts w:ascii="Consolas" w:hAnsi="Consolas"/>
          <w:color w:val="212121"/>
        </w:rPr>
        <w:t>subplot</w:t>
      </w:r>
      <w:r>
        <w:rPr>
          <w:rFonts w:ascii="Times New Roman" w:hAnsi="Times New Roman" w:hint="eastAsia"/>
          <w:sz w:val="24"/>
        </w:rPr>
        <w:t>分别</w:t>
      </w:r>
      <w:r w:rsidR="00D11FA0">
        <w:rPr>
          <w:rFonts w:ascii="Times New Roman" w:hAnsi="Times New Roman" w:hint="eastAsia"/>
          <w:sz w:val="24"/>
        </w:rPr>
        <w:t>绘制窗格中的</w:t>
      </w:r>
      <w:r w:rsidR="00D11FA0">
        <w:rPr>
          <w:rFonts w:ascii="Times New Roman" w:hAnsi="Times New Roman" w:hint="eastAsia"/>
          <w:sz w:val="24"/>
        </w:rPr>
        <w:t>4</w:t>
      </w:r>
      <w:r w:rsidR="00D11FA0">
        <w:rPr>
          <w:rFonts w:ascii="Times New Roman" w:hAnsi="Times New Roman" w:hint="eastAsia"/>
          <w:sz w:val="24"/>
        </w:rPr>
        <w:t>张子图，并通过</w:t>
      </w:r>
      <w:r w:rsidR="0039350F">
        <w:rPr>
          <w:rStyle w:val="HTML"/>
          <w:rFonts w:ascii="Consolas" w:hAnsi="Consolas"/>
          <w:color w:val="212121"/>
        </w:rPr>
        <w:t>title</w:t>
      </w:r>
      <w:r w:rsidR="00E8273F">
        <w:rPr>
          <w:rFonts w:ascii="Times New Roman" w:hAnsi="Times New Roman" w:hint="eastAsia"/>
          <w:sz w:val="24"/>
        </w:rPr>
        <w:t>拓展的参数设置了</w:t>
      </w:r>
      <w:r w:rsidR="00E8273F">
        <w:rPr>
          <w:rFonts w:ascii="Times New Roman" w:hAnsi="Times New Roman" w:hint="eastAsia"/>
          <w:sz w:val="24"/>
        </w:rPr>
        <w:t>L</w:t>
      </w:r>
      <w:r w:rsidR="00E8273F">
        <w:rPr>
          <w:rFonts w:ascii="Times New Roman" w:hAnsi="Times New Roman"/>
          <w:sz w:val="24"/>
        </w:rPr>
        <w:t>aTeX</w:t>
      </w:r>
      <w:r w:rsidR="00E8273F">
        <w:rPr>
          <w:rFonts w:ascii="Times New Roman" w:hAnsi="Times New Roman" w:hint="eastAsia"/>
          <w:sz w:val="24"/>
        </w:rPr>
        <w:t>解释数学函数表达式，通过</w:t>
      </w:r>
      <w:proofErr w:type="spellStart"/>
      <w:r w:rsidR="00E8273F" w:rsidRPr="0039350F">
        <w:rPr>
          <w:rStyle w:val="HTML"/>
          <w:rFonts w:ascii="Consolas" w:hAnsi="Consolas" w:hint="eastAsia"/>
          <w:color w:val="212121"/>
        </w:rPr>
        <w:t>s</w:t>
      </w:r>
      <w:r w:rsidR="00E8273F" w:rsidRPr="0039350F">
        <w:rPr>
          <w:rStyle w:val="HTML"/>
          <w:rFonts w:ascii="Consolas" w:hAnsi="Consolas"/>
          <w:color w:val="212121"/>
        </w:rPr>
        <w:t>gtitle</w:t>
      </w:r>
      <w:proofErr w:type="spellEnd"/>
      <w:r w:rsidR="00E8273F">
        <w:rPr>
          <w:rFonts w:ascii="Times New Roman" w:hAnsi="Times New Roman" w:hint="eastAsia"/>
          <w:sz w:val="24"/>
        </w:rPr>
        <w:t>添加了窗格整体标题，通过</w:t>
      </w:r>
      <w:r w:rsidR="00E8273F" w:rsidRPr="007E1E2D">
        <w:rPr>
          <w:rStyle w:val="HTML"/>
          <w:rFonts w:ascii="Consolas" w:hAnsi="Consolas" w:hint="eastAsia"/>
          <w:color w:val="212121"/>
        </w:rPr>
        <w:t>g</w:t>
      </w:r>
      <w:r w:rsidR="00E8273F" w:rsidRPr="007E1E2D">
        <w:rPr>
          <w:rStyle w:val="HTML"/>
          <w:rFonts w:ascii="Consolas" w:hAnsi="Consolas"/>
          <w:color w:val="212121"/>
        </w:rPr>
        <w:t>rid</w:t>
      </w:r>
      <w:r w:rsidR="00E8273F">
        <w:rPr>
          <w:rFonts w:ascii="Times New Roman" w:hAnsi="Times New Roman" w:hint="eastAsia"/>
          <w:sz w:val="24"/>
        </w:rPr>
        <w:t>命令增加了函数图像中的窗格，使得整体窗口的呈现更加美观。</w:t>
      </w:r>
    </w:p>
    <w:p w14:paraId="52914C2D" w14:textId="26B66F1B" w:rsidR="002F373B" w:rsidRPr="008D3C8C" w:rsidRDefault="002F373B" w:rsidP="008D3C8C">
      <w:pPr>
        <w:adjustRightInd w:val="0"/>
        <w:snapToGrid w:val="0"/>
        <w:spacing w:line="360" w:lineRule="auto"/>
        <w:ind w:rightChars="-156" w:right="-328"/>
        <w:rPr>
          <w:rFonts w:ascii="Times New Roman" w:hAnsi="Times New Roman"/>
          <w:sz w:val="24"/>
        </w:rPr>
      </w:pPr>
    </w:p>
    <w:p w14:paraId="565A0B4D" w14:textId="66C5B1EB" w:rsidR="00D95D4E" w:rsidRDefault="008C4E1D" w:rsidP="00204380">
      <w:pPr>
        <w:pStyle w:val="ad"/>
        <w:numPr>
          <w:ilvl w:val="0"/>
          <w:numId w:val="15"/>
        </w:numPr>
        <w:adjustRightInd w:val="0"/>
        <w:snapToGrid w:val="0"/>
        <w:spacing w:line="360" w:lineRule="auto"/>
        <w:ind w:rightChars="-156" w:right="-328" w:firstLineChars="0"/>
        <w:rPr>
          <w:rFonts w:ascii="Times New Roman" w:hAnsi="Times New Roman"/>
          <w:b/>
          <w:bCs/>
          <w:sz w:val="28"/>
          <w:szCs w:val="28"/>
        </w:rPr>
      </w:pPr>
      <w:r w:rsidRPr="008C4E1D">
        <w:rPr>
          <w:rFonts w:ascii="Times New Roman" w:hAnsi="Times New Roman" w:hint="eastAsia"/>
          <w:b/>
          <w:bCs/>
          <w:sz w:val="28"/>
          <w:szCs w:val="28"/>
        </w:rPr>
        <w:t>用牛顿迭代法求解</w:t>
      </w:r>
      <w:r w:rsidRPr="008C4E1D">
        <w:rPr>
          <w:b/>
          <w:bCs/>
          <w:position w:val="-8"/>
        </w:rPr>
        <w:object w:dxaOrig="740" w:dyaOrig="360" w14:anchorId="199497F3">
          <v:shape id="_x0000_i1030" type="#_x0000_t75" style="width:36.75pt;height:18pt" o:ole="">
            <v:imagedata r:id="rId8" o:title=""/>
          </v:shape>
          <o:OLEObject Type="Embed" ProgID="Equation.DSMT4" ShapeID="_x0000_i1030" DrawAspect="Content" ObjectID="_1771926121" r:id="rId22"/>
        </w:object>
      </w:r>
      <w:r w:rsidRPr="008C4E1D">
        <w:rPr>
          <w:rFonts w:ascii="Times New Roman" w:hAnsi="Times New Roman" w:hint="eastAsia"/>
          <w:b/>
          <w:bCs/>
          <w:sz w:val="28"/>
          <w:szCs w:val="28"/>
        </w:rPr>
        <w:t>的值</w:t>
      </w:r>
      <w:r w:rsidR="0084089F">
        <w:rPr>
          <w:rFonts w:ascii="Times New Roman" w:hAnsi="Times New Roman" w:hint="eastAsia"/>
          <w:b/>
          <w:bCs/>
          <w:sz w:val="28"/>
          <w:szCs w:val="28"/>
        </w:rPr>
        <w:t>，保存为函数形式的</w:t>
      </w:r>
      <w:r w:rsidR="0084089F">
        <w:rPr>
          <w:rFonts w:ascii="Times New Roman" w:hAnsi="Times New Roman" w:hint="eastAsia"/>
          <w:b/>
          <w:bCs/>
          <w:sz w:val="28"/>
          <w:szCs w:val="28"/>
        </w:rPr>
        <w:t>.</w:t>
      </w:r>
      <w:r w:rsidR="0084089F">
        <w:rPr>
          <w:rFonts w:ascii="Times New Roman" w:hAnsi="Times New Roman"/>
          <w:b/>
          <w:bCs/>
          <w:sz w:val="28"/>
          <w:szCs w:val="28"/>
        </w:rPr>
        <w:t>m</w:t>
      </w:r>
      <w:r w:rsidR="0084089F">
        <w:rPr>
          <w:rFonts w:ascii="Times New Roman" w:hAnsi="Times New Roman" w:hint="eastAsia"/>
          <w:b/>
          <w:bCs/>
          <w:sz w:val="28"/>
          <w:szCs w:val="28"/>
        </w:rPr>
        <w:t>文件</w:t>
      </w:r>
    </w:p>
    <w:p w14:paraId="494777E9" w14:textId="7BF5E02C" w:rsidR="00B04419" w:rsidRDefault="006E29E4" w:rsidP="00B04419">
      <w:pPr>
        <w:pStyle w:val="ad"/>
        <w:numPr>
          <w:ilvl w:val="3"/>
          <w:numId w:val="3"/>
        </w:numPr>
        <w:adjustRightInd w:val="0"/>
        <w:snapToGrid w:val="0"/>
        <w:spacing w:line="360" w:lineRule="auto"/>
        <w:ind w:rightChars="-156" w:right="-328" w:firstLineChars="0"/>
        <w:rPr>
          <w:rFonts w:ascii="Times New Roman" w:hAnsi="Times New Roman"/>
          <w:sz w:val="24"/>
        </w:rPr>
      </w:pPr>
      <w:r w:rsidRPr="006E29E4">
        <w:rPr>
          <w:rFonts w:ascii="Times New Roman" w:hAnsi="Times New Roman" w:hint="eastAsia"/>
          <w:sz w:val="24"/>
        </w:rPr>
        <w:t>问题分析</w:t>
      </w:r>
    </w:p>
    <w:p w14:paraId="2483A331" w14:textId="77777777" w:rsidR="00F35358" w:rsidRDefault="00005A58" w:rsidP="00F35358">
      <w:pPr>
        <w:pStyle w:val="ad"/>
        <w:numPr>
          <w:ilvl w:val="1"/>
          <w:numId w:val="19"/>
        </w:numPr>
        <w:adjustRightInd w:val="0"/>
        <w:snapToGrid w:val="0"/>
        <w:spacing w:line="360" w:lineRule="auto"/>
        <w:ind w:rightChars="-156" w:right="-328" w:firstLineChars="0"/>
        <w:rPr>
          <w:rFonts w:ascii="Times New Roman" w:hAnsi="Times New Roman"/>
          <w:sz w:val="24"/>
        </w:rPr>
      </w:pPr>
      <w:r w:rsidRPr="00005A58">
        <w:rPr>
          <w:rFonts w:ascii="Times New Roman" w:hAnsi="Times New Roman" w:hint="eastAsia"/>
          <w:sz w:val="24"/>
        </w:rPr>
        <w:t>本实验要求使用</w:t>
      </w:r>
      <w:r w:rsidR="00C56085">
        <w:rPr>
          <w:rFonts w:ascii="Times New Roman" w:hAnsi="Times New Roman" w:hint="eastAsia"/>
          <w:sz w:val="24"/>
        </w:rPr>
        <w:t>牛顿</w:t>
      </w:r>
      <w:r w:rsidRPr="00005A58">
        <w:rPr>
          <w:rFonts w:ascii="Times New Roman" w:hAnsi="Times New Roman" w:hint="eastAsia"/>
          <w:sz w:val="24"/>
        </w:rPr>
        <w:t>迭代法来求解给定数的平方根。迭代法是一种常见的数值计算方法，通过不断迭代逼近目标值，直到满足终止条件。</w:t>
      </w:r>
      <w:r w:rsidR="00C56085">
        <w:rPr>
          <w:rFonts w:ascii="Times New Roman" w:hAnsi="Times New Roman" w:hint="eastAsia"/>
          <w:sz w:val="24"/>
        </w:rPr>
        <w:t>在作业要求中，已经给出平方根的迭代公式：</w:t>
      </w:r>
      <w:r w:rsidR="00C56085" w:rsidRPr="00477C96">
        <w:rPr>
          <w:position w:val="-32"/>
          <w:sz w:val="24"/>
        </w:rPr>
        <w:object w:dxaOrig="1760" w:dyaOrig="760" w14:anchorId="5E4F6C6E">
          <v:shape id="_x0000_i1031" type="#_x0000_t75" style="width:87.4pt;height:38.25pt" o:ole="">
            <v:imagedata r:id="rId23" o:title=""/>
          </v:shape>
          <o:OLEObject Type="Embed" ProgID="Equation.DSMT4" ShapeID="_x0000_i1031" DrawAspect="Content" ObjectID="_1771926122" r:id="rId24"/>
        </w:object>
      </w:r>
      <w:r w:rsidR="00C56085">
        <w:rPr>
          <w:rFonts w:hint="eastAsia"/>
          <w:sz w:val="24"/>
        </w:rPr>
        <w:t>，并规定了终止条件</w:t>
      </w:r>
      <w:r w:rsidR="00C56085" w:rsidRPr="00C56085">
        <w:rPr>
          <w:rFonts w:ascii="Times New Roman" w:hAnsi="Times New Roman"/>
          <w:sz w:val="24"/>
        </w:rPr>
        <w:t>e</w:t>
      </w:r>
      <w:r w:rsidR="00C56085">
        <w:rPr>
          <w:rFonts w:ascii="Times New Roman" w:hAnsi="Times New Roman"/>
          <w:sz w:val="24"/>
        </w:rPr>
        <w:t>ps</w:t>
      </w:r>
      <w:r w:rsidR="00807B9D">
        <w:rPr>
          <w:rFonts w:ascii="Times New Roman" w:hAnsi="Times New Roman" w:hint="eastAsia"/>
          <w:sz w:val="24"/>
        </w:rPr>
        <w:t>＜</w:t>
      </w:r>
      <w:r w:rsidR="00C56085" w:rsidRPr="00C56085">
        <w:rPr>
          <w:rFonts w:ascii="Times New Roman" w:hAnsi="Times New Roman"/>
          <w:sz w:val="24"/>
        </w:rPr>
        <w:t>10</w:t>
      </w:r>
      <w:r w:rsidR="00C56085" w:rsidRPr="00B84F9D">
        <w:rPr>
          <w:rFonts w:ascii="Times New Roman" w:hAnsi="Times New Roman"/>
          <w:sz w:val="24"/>
          <w:vertAlign w:val="superscript"/>
        </w:rPr>
        <w:t>-5</w:t>
      </w:r>
      <w:r w:rsidR="00C56085">
        <w:rPr>
          <w:rFonts w:ascii="Times New Roman" w:hAnsi="Times New Roman" w:hint="eastAsia"/>
          <w:sz w:val="24"/>
        </w:rPr>
        <w:t>，</w:t>
      </w:r>
      <w:r w:rsidR="00C56085" w:rsidRPr="00C56085">
        <w:rPr>
          <w:rFonts w:ascii="Times New Roman" w:hAnsi="Times New Roman"/>
          <w:sz w:val="24"/>
        </w:rPr>
        <w:t>在编写</w:t>
      </w:r>
      <w:r w:rsidR="00317917">
        <w:rPr>
          <w:rFonts w:ascii="Times New Roman" w:hAnsi="Times New Roman" w:hint="eastAsia"/>
          <w:sz w:val="24"/>
        </w:rPr>
        <w:t>函数</w:t>
      </w:r>
      <w:r w:rsidR="00317917" w:rsidRPr="00285CB5">
        <w:rPr>
          <w:rFonts w:ascii="Times New Roman" w:hAnsi="Times New Roman" w:hint="eastAsia"/>
          <w:b/>
          <w:bCs/>
          <w:sz w:val="24"/>
        </w:rPr>
        <w:t>f</w:t>
      </w:r>
      <w:r w:rsidR="00317917" w:rsidRPr="00285CB5">
        <w:rPr>
          <w:rFonts w:ascii="Times New Roman" w:hAnsi="Times New Roman"/>
          <w:b/>
          <w:bCs/>
          <w:sz w:val="24"/>
        </w:rPr>
        <w:t>unction</w:t>
      </w:r>
      <w:r w:rsidR="00C56085" w:rsidRPr="00C56085">
        <w:rPr>
          <w:rFonts w:ascii="Times New Roman" w:hAnsi="Times New Roman"/>
          <w:sz w:val="24"/>
        </w:rPr>
        <w:t>代码时，</w:t>
      </w:r>
      <w:r w:rsidR="00F3327D">
        <w:rPr>
          <w:rFonts w:ascii="Times New Roman" w:hAnsi="Times New Roman" w:hint="eastAsia"/>
          <w:sz w:val="24"/>
        </w:rPr>
        <w:t>首先要</w:t>
      </w:r>
      <w:r w:rsidR="00A00600">
        <w:rPr>
          <w:rFonts w:ascii="Times New Roman" w:hAnsi="Times New Roman" w:hint="eastAsia"/>
          <w:sz w:val="24"/>
        </w:rPr>
        <w:t>符合</w:t>
      </w:r>
      <w:r w:rsidR="00F3327D">
        <w:rPr>
          <w:rFonts w:ascii="Times New Roman" w:hAnsi="Times New Roman" w:hint="eastAsia"/>
          <w:sz w:val="24"/>
        </w:rPr>
        <w:t>函</w:t>
      </w:r>
      <w:r w:rsidR="00F3327D">
        <w:rPr>
          <w:rFonts w:ascii="Times New Roman" w:hAnsi="Times New Roman" w:hint="eastAsia"/>
          <w:sz w:val="24"/>
        </w:rPr>
        <w:lastRenderedPageBreak/>
        <w:t>数体的语法规范</w:t>
      </w:r>
      <w:r w:rsidR="00A00600">
        <w:rPr>
          <w:rFonts w:ascii="Times New Roman" w:hAnsi="Times New Roman" w:hint="eastAsia"/>
          <w:sz w:val="24"/>
        </w:rPr>
        <w:t>，同时</w:t>
      </w:r>
      <w:r w:rsidR="00C56085" w:rsidRPr="00C56085">
        <w:rPr>
          <w:rFonts w:ascii="Times New Roman" w:hAnsi="Times New Roman"/>
          <w:sz w:val="24"/>
        </w:rPr>
        <w:t>需要使用一些基本的数学运算函数和控制语句，如</w:t>
      </w:r>
      <w:r w:rsidR="00C56085" w:rsidRPr="00C56085">
        <w:rPr>
          <w:rFonts w:ascii="Times New Roman" w:hAnsi="Times New Roman"/>
          <w:b/>
          <w:bCs/>
          <w:sz w:val="24"/>
        </w:rPr>
        <w:t>while</w:t>
      </w:r>
      <w:r w:rsidR="00C56085" w:rsidRPr="00C56085">
        <w:rPr>
          <w:rFonts w:ascii="Times New Roman" w:hAnsi="Times New Roman"/>
          <w:sz w:val="24"/>
        </w:rPr>
        <w:t>循环</w:t>
      </w:r>
      <w:r w:rsidR="002663C7">
        <w:rPr>
          <w:rFonts w:ascii="Times New Roman" w:hAnsi="Times New Roman" w:hint="eastAsia"/>
          <w:sz w:val="24"/>
        </w:rPr>
        <w:t>、</w:t>
      </w:r>
      <w:r w:rsidR="00C56085" w:rsidRPr="00C56085">
        <w:rPr>
          <w:rFonts w:ascii="Times New Roman" w:hAnsi="Times New Roman"/>
          <w:b/>
          <w:bCs/>
          <w:sz w:val="24"/>
        </w:rPr>
        <w:t>abs</w:t>
      </w:r>
      <w:r w:rsidR="00C56085" w:rsidRPr="00C56085">
        <w:rPr>
          <w:rFonts w:ascii="Times New Roman" w:hAnsi="Times New Roman"/>
          <w:sz w:val="24"/>
        </w:rPr>
        <w:t xml:space="preserve"> </w:t>
      </w:r>
      <w:r w:rsidR="00C56085" w:rsidRPr="00C56085">
        <w:rPr>
          <w:rFonts w:ascii="Times New Roman" w:hAnsi="Times New Roman"/>
          <w:sz w:val="24"/>
        </w:rPr>
        <w:t>函数用于计算绝对值</w:t>
      </w:r>
      <w:r w:rsidR="00317917">
        <w:rPr>
          <w:rFonts w:ascii="Times New Roman" w:hAnsi="Times New Roman" w:hint="eastAsia"/>
          <w:sz w:val="24"/>
        </w:rPr>
        <w:t>等，最后可在命令行中通过</w:t>
      </w:r>
      <w:proofErr w:type="spellStart"/>
      <w:r w:rsidR="00317917">
        <w:rPr>
          <w:rFonts w:ascii="Times New Roman" w:hAnsi="Times New Roman" w:hint="eastAsia"/>
          <w:sz w:val="24"/>
        </w:rPr>
        <w:t>a</w:t>
      </w:r>
      <w:r w:rsidR="00317917">
        <w:rPr>
          <w:rFonts w:ascii="Times New Roman" w:hAnsi="Times New Roman"/>
          <w:sz w:val="24"/>
        </w:rPr>
        <w:t>_sqrt</w:t>
      </w:r>
      <w:proofErr w:type="spellEnd"/>
      <w:r w:rsidR="00317917">
        <w:rPr>
          <w:rFonts w:ascii="Times New Roman" w:hAnsi="Times New Roman"/>
          <w:sz w:val="24"/>
        </w:rPr>
        <w:t>(x)</w:t>
      </w:r>
      <w:r w:rsidR="00317917">
        <w:rPr>
          <w:rFonts w:ascii="Times New Roman" w:hAnsi="Times New Roman" w:hint="eastAsia"/>
          <w:sz w:val="24"/>
        </w:rPr>
        <w:t>调用函数求解</w:t>
      </w:r>
      <w:r w:rsidR="00317917">
        <w:rPr>
          <w:rFonts w:ascii="Times New Roman" w:hAnsi="Times New Roman" w:hint="eastAsia"/>
          <w:sz w:val="24"/>
        </w:rPr>
        <w:t>x</w:t>
      </w:r>
      <w:r w:rsidR="00317917">
        <w:rPr>
          <w:rFonts w:ascii="Times New Roman" w:hAnsi="Times New Roman" w:hint="eastAsia"/>
          <w:sz w:val="24"/>
        </w:rPr>
        <w:t>的平方根。</w:t>
      </w:r>
    </w:p>
    <w:p w14:paraId="61DB7327" w14:textId="5893C1EA" w:rsidR="00A84A7A" w:rsidRPr="00A84A7A" w:rsidRDefault="00F35358" w:rsidP="00A84A7A">
      <w:pPr>
        <w:pStyle w:val="ad"/>
        <w:numPr>
          <w:ilvl w:val="1"/>
          <w:numId w:val="19"/>
        </w:numPr>
        <w:adjustRightInd w:val="0"/>
        <w:snapToGrid w:val="0"/>
        <w:spacing w:line="360" w:lineRule="auto"/>
        <w:ind w:rightChars="-156" w:right="-328" w:firstLineChars="0"/>
        <w:rPr>
          <w:rFonts w:ascii="Times New Roman" w:hAnsi="Times New Roman"/>
          <w:sz w:val="24"/>
        </w:rPr>
      </w:pPr>
      <w:r w:rsidRPr="000C0985">
        <w:rPr>
          <w:rFonts w:ascii="Times New Roman" w:hAnsi="Times New Roman" w:hint="eastAsia"/>
          <w:b/>
          <w:bCs/>
          <w:sz w:val="24"/>
        </w:rPr>
        <w:t>初始值</w:t>
      </w:r>
      <w:r>
        <w:rPr>
          <w:rFonts w:ascii="Times New Roman" w:hAnsi="Times New Roman" w:hint="eastAsia"/>
          <w:sz w:val="24"/>
        </w:rPr>
        <w:t>的确定</w:t>
      </w:r>
      <w:r w:rsidR="00A074CD">
        <w:rPr>
          <w:rFonts w:ascii="Times New Roman" w:hAnsi="Times New Roman" w:hint="eastAsia"/>
          <w:sz w:val="24"/>
        </w:rPr>
        <w:t>：</w:t>
      </w:r>
      <w:r w:rsidR="00A84A7A" w:rsidRPr="00A84A7A">
        <w:rPr>
          <w:rFonts w:ascii="Times New Roman" w:hAnsi="Times New Roman" w:hint="eastAsia"/>
          <w:sz w:val="24"/>
        </w:rPr>
        <w:t>初值选择在迭代法中是一个非常重要的问题，它直接影响到迭代的收敛速度和稳定性。在求解平方根的问题中，</w:t>
      </w:r>
      <w:r w:rsidR="009C65E8">
        <w:rPr>
          <w:rFonts w:ascii="Times New Roman" w:hAnsi="Times New Roman" w:hint="eastAsia"/>
          <w:sz w:val="24"/>
        </w:rPr>
        <w:t>本实验中选择</w:t>
      </w:r>
      <w:r w:rsidR="009C65E8">
        <w:rPr>
          <w:rFonts w:ascii="Times New Roman" w:hAnsi="Times New Roman" w:hint="eastAsia"/>
          <w:sz w:val="24"/>
        </w:rPr>
        <w:t>x</w:t>
      </w:r>
      <w:r w:rsidR="009C65E8" w:rsidRPr="009C65E8">
        <w:rPr>
          <w:rFonts w:ascii="Times New Roman" w:hAnsi="Times New Roman"/>
          <w:sz w:val="24"/>
          <w:vertAlign w:val="subscript"/>
        </w:rPr>
        <w:t>0</w:t>
      </w:r>
      <w:r w:rsidR="009C65E8">
        <w:rPr>
          <w:rFonts w:ascii="Times New Roman" w:hAnsi="Times New Roman"/>
          <w:sz w:val="24"/>
          <w:vertAlign w:val="subscript"/>
        </w:rPr>
        <w:t xml:space="preserve"> </w:t>
      </w:r>
      <w:r w:rsidR="009C65E8">
        <w:rPr>
          <w:rFonts w:ascii="Times New Roman" w:hAnsi="Times New Roman"/>
          <w:sz w:val="24"/>
        </w:rPr>
        <w:t>= a / 2</w:t>
      </w:r>
      <w:r w:rsidR="009C65E8">
        <w:rPr>
          <w:rFonts w:ascii="Times New Roman" w:hAnsi="Times New Roman" w:hint="eastAsia"/>
          <w:sz w:val="24"/>
        </w:rPr>
        <w:t>作为初值，</w:t>
      </w:r>
      <w:r w:rsidR="009C65E8" w:rsidRPr="009C65E8">
        <w:rPr>
          <w:rFonts w:ascii="Times New Roman" w:hAnsi="Times New Roman" w:hint="eastAsia"/>
          <w:sz w:val="24"/>
        </w:rPr>
        <w:t>是因为</w:t>
      </w:r>
      <w:r w:rsidR="00CC11A4">
        <w:rPr>
          <w:rFonts w:ascii="Times New Roman" w:hAnsi="Times New Roman" w:hint="eastAsia"/>
          <w:sz w:val="24"/>
        </w:rPr>
        <w:t>在</w:t>
      </w:r>
      <w:r w:rsidR="009C65E8" w:rsidRPr="009C65E8">
        <w:rPr>
          <w:rFonts w:ascii="Times New Roman" w:hAnsi="Times New Roman" w:hint="eastAsia"/>
          <w:sz w:val="24"/>
        </w:rPr>
        <w:t>大多数情况下，平方根会落在</w:t>
      </w:r>
      <w:r w:rsidR="009C65E8" w:rsidRPr="009C65E8">
        <w:rPr>
          <w:rFonts w:ascii="Times New Roman" w:hAnsi="Times New Roman" w:hint="eastAsia"/>
          <w:sz w:val="24"/>
        </w:rPr>
        <w:t>x</w:t>
      </w:r>
      <w:r w:rsidR="009C65E8" w:rsidRPr="009C65E8">
        <w:rPr>
          <w:rFonts w:ascii="Times New Roman" w:hAnsi="Times New Roman" w:hint="eastAsia"/>
          <w:sz w:val="24"/>
        </w:rPr>
        <w:t>的一半和</w:t>
      </w:r>
      <w:r w:rsidR="009C65E8" w:rsidRPr="009C65E8">
        <w:rPr>
          <w:rFonts w:ascii="Times New Roman" w:hAnsi="Times New Roman" w:hint="eastAsia"/>
          <w:sz w:val="24"/>
        </w:rPr>
        <w:t>x</w:t>
      </w:r>
      <w:r w:rsidR="009C65E8" w:rsidRPr="009C65E8">
        <w:rPr>
          <w:rFonts w:ascii="Times New Roman" w:hAnsi="Times New Roman" w:hint="eastAsia"/>
          <w:sz w:val="24"/>
        </w:rPr>
        <w:t>之间，因此选择</w:t>
      </w:r>
      <w:r w:rsidR="009C65E8" w:rsidRPr="009C65E8">
        <w:rPr>
          <w:rFonts w:ascii="Times New Roman" w:hAnsi="Times New Roman" w:hint="eastAsia"/>
          <w:sz w:val="24"/>
        </w:rPr>
        <w:t>x</w:t>
      </w:r>
      <w:r w:rsidR="009C65E8" w:rsidRPr="009C65E8">
        <w:rPr>
          <w:rFonts w:ascii="Times New Roman" w:hAnsi="Times New Roman" w:hint="eastAsia"/>
          <w:sz w:val="24"/>
        </w:rPr>
        <w:t>的一半作为初值可以加速收敛速度。</w:t>
      </w:r>
    </w:p>
    <w:p w14:paraId="3D3EF528" w14:textId="6BA8D964" w:rsidR="00E2417C" w:rsidRDefault="00AF0FEB" w:rsidP="00E2417C">
      <w:pPr>
        <w:pStyle w:val="ad"/>
        <w:numPr>
          <w:ilvl w:val="3"/>
          <w:numId w:val="3"/>
        </w:numPr>
        <w:adjustRightInd w:val="0"/>
        <w:snapToGrid w:val="0"/>
        <w:spacing w:line="360" w:lineRule="auto"/>
        <w:ind w:rightChars="-156" w:right="-328" w:firstLineChars="0"/>
        <w:rPr>
          <w:rFonts w:ascii="Times New Roman" w:hAnsi="Times New Roman"/>
          <w:sz w:val="24"/>
        </w:rPr>
      </w:pPr>
      <w:r>
        <w:rPr>
          <w:rFonts w:ascii="Times New Roman" w:hAnsi="Times New Roman" w:hint="eastAsia"/>
          <w:sz w:val="24"/>
        </w:rPr>
        <w:t>伪代码：</w:t>
      </w:r>
    </w:p>
    <w:p w14:paraId="2CC6687C" w14:textId="77777777" w:rsidR="002074E3" w:rsidRDefault="002074E3" w:rsidP="002074E3">
      <w:pPr>
        <w:pStyle w:val="Code"/>
        <w:ind w:leftChars="459" w:left="964"/>
      </w:pPr>
      <w:r>
        <w:rPr>
          <w:noProof/>
          <w:color w:val="E11B14"/>
        </w:rPr>
        <w:t>函数</w:t>
      </w:r>
      <w:r>
        <w:rPr>
          <w:noProof/>
          <w:color w:val="E11B14"/>
        </w:rPr>
        <w:t xml:space="preserve"> </w:t>
      </w:r>
      <w:r>
        <w:rPr>
          <w:noProof/>
        </w:rPr>
        <w:t>a_sqrt(a):</w:t>
      </w:r>
    </w:p>
    <w:p w14:paraId="52A32C05" w14:textId="77777777" w:rsidR="002074E3" w:rsidRDefault="002074E3" w:rsidP="002074E3">
      <w:pPr>
        <w:pStyle w:val="Code"/>
        <w:ind w:leftChars="459" w:left="964"/>
      </w:pPr>
      <w:r>
        <w:rPr>
          <w:noProof/>
        </w:rPr>
        <w:t xml:space="preserve">    x0 = a / 2;</w:t>
      </w:r>
    </w:p>
    <w:p w14:paraId="58DCA6E3" w14:textId="77777777" w:rsidR="002074E3" w:rsidRDefault="002074E3" w:rsidP="002074E3">
      <w:pPr>
        <w:pStyle w:val="Code"/>
        <w:ind w:leftChars="459" w:left="964"/>
      </w:pPr>
      <w:r>
        <w:rPr>
          <w:noProof/>
        </w:rPr>
        <w:t xml:space="preserve">    </w:t>
      </w:r>
      <w:r>
        <w:rPr>
          <w:noProof/>
          <w:color w:val="E11B14"/>
        </w:rPr>
        <w:t>循</w:t>
      </w:r>
      <w:r>
        <w:rPr>
          <w:rFonts w:ascii="宋体" w:eastAsia="宋体" w:hAnsi="宋体" w:cs="宋体" w:hint="eastAsia"/>
          <w:noProof/>
          <w:color w:val="E11B14"/>
        </w:rPr>
        <w:t>环</w:t>
      </w:r>
      <w:r>
        <w:rPr>
          <w:noProof/>
        </w:rPr>
        <w:t>:</w:t>
      </w:r>
    </w:p>
    <w:p w14:paraId="23FB41F6" w14:textId="77777777" w:rsidR="002074E3" w:rsidRDefault="002074E3" w:rsidP="002074E3">
      <w:pPr>
        <w:pStyle w:val="Code"/>
        <w:ind w:leftChars="459" w:left="964"/>
      </w:pPr>
      <w:r>
        <w:rPr>
          <w:noProof/>
        </w:rPr>
        <w:t xml:space="preserve">        x = 0.5 * (x0 + a / x0)</w:t>
      </w:r>
    </w:p>
    <w:p w14:paraId="791E38A1" w14:textId="77777777" w:rsidR="002074E3" w:rsidRDefault="002074E3" w:rsidP="002074E3">
      <w:pPr>
        <w:pStyle w:val="Code"/>
        <w:ind w:leftChars="459" w:left="964"/>
      </w:pPr>
      <w:r>
        <w:rPr>
          <w:noProof/>
        </w:rPr>
        <w:t xml:space="preserve">        </w:t>
      </w:r>
      <w:r>
        <w:rPr>
          <w:noProof/>
          <w:color w:val="E11B14"/>
        </w:rPr>
        <w:t>如果</w:t>
      </w:r>
      <w:r>
        <w:rPr>
          <w:noProof/>
          <w:color w:val="E11B14"/>
        </w:rPr>
        <w:t xml:space="preserve"> </w:t>
      </w:r>
      <w:r>
        <w:rPr>
          <w:noProof/>
        </w:rPr>
        <w:t>|x - x0| &lt; 1e-5:</w:t>
      </w:r>
    </w:p>
    <w:p w14:paraId="176F7685" w14:textId="77777777" w:rsidR="002074E3" w:rsidRDefault="002074E3" w:rsidP="002074E3">
      <w:pPr>
        <w:pStyle w:val="Code"/>
        <w:ind w:leftChars="459" w:left="964"/>
      </w:pPr>
      <w:r>
        <w:rPr>
          <w:noProof/>
        </w:rPr>
        <w:t xml:space="preserve">            </w:t>
      </w:r>
      <w:r>
        <w:rPr>
          <w:noProof/>
          <w:color w:val="E11B14"/>
        </w:rPr>
        <w:t>退出循</w:t>
      </w:r>
      <w:r>
        <w:rPr>
          <w:rFonts w:ascii="宋体" w:eastAsia="宋体" w:hAnsi="宋体" w:cs="宋体" w:hint="eastAsia"/>
          <w:noProof/>
          <w:color w:val="E11B14"/>
        </w:rPr>
        <w:t>环</w:t>
      </w:r>
    </w:p>
    <w:p w14:paraId="2A2293E0" w14:textId="77777777" w:rsidR="002074E3" w:rsidRDefault="002074E3" w:rsidP="002074E3">
      <w:pPr>
        <w:pStyle w:val="Code"/>
        <w:ind w:leftChars="459" w:left="964"/>
      </w:pPr>
      <w:r>
        <w:rPr>
          <w:noProof/>
        </w:rPr>
        <w:t xml:space="preserve">        x0 = x</w:t>
      </w:r>
    </w:p>
    <w:p w14:paraId="47A8B223" w14:textId="666C6E84" w:rsidR="002074E3" w:rsidRPr="009955C7" w:rsidRDefault="002074E3" w:rsidP="009955C7">
      <w:pPr>
        <w:pStyle w:val="Code"/>
        <w:ind w:leftChars="459" w:left="964"/>
        <w:rPr>
          <w:rFonts w:eastAsiaTheme="minorEastAsia"/>
        </w:rPr>
      </w:pPr>
      <w:r>
        <w:rPr>
          <w:noProof/>
        </w:rPr>
        <w:t xml:space="preserve">    </w:t>
      </w:r>
      <w:r>
        <w:rPr>
          <w:noProof/>
          <w:color w:val="E11B14"/>
        </w:rPr>
        <w:t>返回</w:t>
      </w:r>
      <w:r>
        <w:rPr>
          <w:noProof/>
          <w:color w:val="E11B14"/>
        </w:rPr>
        <w:t xml:space="preserve"> </w:t>
      </w:r>
      <w:r>
        <w:rPr>
          <w:noProof/>
        </w:rPr>
        <w:t>x</w:t>
      </w:r>
    </w:p>
    <w:p w14:paraId="3B1AF74A" w14:textId="08E9625F" w:rsidR="00A91B42" w:rsidRDefault="00121341" w:rsidP="00E2417C">
      <w:pPr>
        <w:pStyle w:val="ad"/>
        <w:numPr>
          <w:ilvl w:val="3"/>
          <w:numId w:val="3"/>
        </w:numPr>
        <w:adjustRightInd w:val="0"/>
        <w:snapToGrid w:val="0"/>
        <w:spacing w:line="360" w:lineRule="auto"/>
        <w:ind w:rightChars="-156" w:right="-328" w:firstLineChars="0"/>
        <w:rPr>
          <w:rFonts w:ascii="Times New Roman" w:hAnsi="Times New Roman"/>
          <w:sz w:val="24"/>
        </w:rPr>
      </w:pPr>
      <w:r>
        <w:rPr>
          <w:rFonts w:ascii="Times New Roman" w:hAnsi="Times New Roman" w:hint="eastAsia"/>
          <w:sz w:val="24"/>
        </w:rPr>
        <w:t>源码：</w:t>
      </w:r>
    </w:p>
    <w:p w14:paraId="6A41EF7A" w14:textId="77777777" w:rsidR="00DB4DAA" w:rsidRDefault="00DB4DAA" w:rsidP="00DB4DAA">
      <w:pPr>
        <w:pStyle w:val="Code"/>
        <w:ind w:leftChars="427" w:left="897"/>
      </w:pPr>
      <w:r>
        <w:rPr>
          <w:noProof/>
          <w:color w:val="0E00FF"/>
        </w:rPr>
        <w:t xml:space="preserve">function </w:t>
      </w:r>
      <w:r>
        <w:rPr>
          <w:noProof/>
        </w:rPr>
        <w:t>x = a_sqrt(a)</w:t>
      </w:r>
    </w:p>
    <w:p w14:paraId="7E8D0710" w14:textId="77777777" w:rsidR="00DB4DAA" w:rsidRDefault="00DB4DAA" w:rsidP="00DB4DAA">
      <w:pPr>
        <w:pStyle w:val="Code"/>
        <w:ind w:leftChars="427" w:left="897"/>
      </w:pPr>
      <w:r>
        <w:rPr>
          <w:noProof/>
        </w:rPr>
        <w:t xml:space="preserve">    x0 = a / 2;</w:t>
      </w:r>
    </w:p>
    <w:p w14:paraId="0354F8A9" w14:textId="77777777" w:rsidR="00DB4DAA" w:rsidRDefault="00DB4DAA" w:rsidP="00DB4DAA">
      <w:pPr>
        <w:pStyle w:val="Code"/>
        <w:ind w:leftChars="427" w:left="897"/>
      </w:pPr>
      <w:r>
        <w:rPr>
          <w:noProof/>
        </w:rPr>
        <w:t xml:space="preserve">    </w:t>
      </w:r>
      <w:r>
        <w:rPr>
          <w:noProof/>
          <w:color w:val="0E00FF"/>
        </w:rPr>
        <w:t xml:space="preserve">while </w:t>
      </w:r>
      <w:r>
        <w:rPr>
          <w:noProof/>
        </w:rPr>
        <w:t>true</w:t>
      </w:r>
    </w:p>
    <w:p w14:paraId="6DD42B02" w14:textId="77777777" w:rsidR="00DB4DAA" w:rsidRDefault="00DB4DAA" w:rsidP="00DB4DAA">
      <w:pPr>
        <w:pStyle w:val="Code"/>
        <w:ind w:leftChars="427" w:left="897"/>
      </w:pPr>
      <w:r>
        <w:rPr>
          <w:noProof/>
        </w:rPr>
        <w:t xml:space="preserve">        x = 0.5 * (x0 + a / x0);</w:t>
      </w:r>
    </w:p>
    <w:p w14:paraId="7F82CDBB" w14:textId="77777777" w:rsidR="00DB4DAA" w:rsidRDefault="00DB4DAA" w:rsidP="00DB4DAA">
      <w:pPr>
        <w:pStyle w:val="Code"/>
        <w:ind w:leftChars="427" w:left="897"/>
      </w:pPr>
      <w:r>
        <w:rPr>
          <w:noProof/>
        </w:rPr>
        <w:t xml:space="preserve">        </w:t>
      </w:r>
      <w:r>
        <w:rPr>
          <w:noProof/>
          <w:color w:val="0E00FF"/>
        </w:rPr>
        <w:t xml:space="preserve">if </w:t>
      </w:r>
      <w:r>
        <w:rPr>
          <w:noProof/>
        </w:rPr>
        <w:t>abs(x - x0) &lt; 1e-5</w:t>
      </w:r>
    </w:p>
    <w:p w14:paraId="581B8654" w14:textId="77777777" w:rsidR="00DB4DAA" w:rsidRDefault="00DB4DAA" w:rsidP="00DB4DAA">
      <w:pPr>
        <w:pStyle w:val="Code"/>
        <w:ind w:leftChars="427" w:left="897"/>
      </w:pPr>
      <w:r>
        <w:rPr>
          <w:noProof/>
        </w:rPr>
        <w:t xml:space="preserve">            </w:t>
      </w:r>
      <w:r>
        <w:rPr>
          <w:noProof/>
          <w:color w:val="0E00FF"/>
        </w:rPr>
        <w:t>break</w:t>
      </w:r>
      <w:r>
        <w:rPr>
          <w:noProof/>
        </w:rPr>
        <w:t>;</w:t>
      </w:r>
    </w:p>
    <w:p w14:paraId="32FD270C" w14:textId="77777777" w:rsidR="00DB4DAA" w:rsidRDefault="00DB4DAA" w:rsidP="00DB4DAA">
      <w:pPr>
        <w:pStyle w:val="Code"/>
        <w:ind w:leftChars="427" w:left="897"/>
      </w:pPr>
      <w:r>
        <w:rPr>
          <w:noProof/>
        </w:rPr>
        <w:t xml:space="preserve">        </w:t>
      </w:r>
      <w:r>
        <w:rPr>
          <w:noProof/>
          <w:color w:val="0E00FF"/>
        </w:rPr>
        <w:t>end</w:t>
      </w:r>
    </w:p>
    <w:p w14:paraId="34CFCBBB" w14:textId="77777777" w:rsidR="00DB4DAA" w:rsidRDefault="00DB4DAA" w:rsidP="00DB4DAA">
      <w:pPr>
        <w:pStyle w:val="Code"/>
        <w:ind w:leftChars="427" w:left="897"/>
      </w:pPr>
      <w:r>
        <w:rPr>
          <w:noProof/>
        </w:rPr>
        <w:t xml:space="preserve">        x0 = x;</w:t>
      </w:r>
    </w:p>
    <w:p w14:paraId="22C78CA4" w14:textId="77777777" w:rsidR="00DB4DAA" w:rsidRDefault="00DB4DAA" w:rsidP="00DB4DAA">
      <w:pPr>
        <w:pStyle w:val="Code"/>
        <w:ind w:leftChars="427" w:left="897"/>
      </w:pPr>
      <w:r>
        <w:rPr>
          <w:noProof/>
        </w:rPr>
        <w:t xml:space="preserve">    </w:t>
      </w:r>
      <w:r>
        <w:rPr>
          <w:noProof/>
          <w:color w:val="0E00FF"/>
        </w:rPr>
        <w:t>end</w:t>
      </w:r>
    </w:p>
    <w:p w14:paraId="5C6B42E6" w14:textId="77777777" w:rsidR="00DB4DAA" w:rsidRDefault="00DB4DAA" w:rsidP="00DB4DAA">
      <w:pPr>
        <w:pStyle w:val="Code"/>
        <w:ind w:leftChars="427" w:left="897"/>
      </w:pPr>
      <w:r>
        <w:rPr>
          <w:noProof/>
          <w:color w:val="0E00FF"/>
        </w:rPr>
        <w:t>end</w:t>
      </w:r>
    </w:p>
    <w:p w14:paraId="6763639D" w14:textId="12F26735" w:rsidR="0077372A" w:rsidRDefault="00EC4D0B" w:rsidP="004F7DA1">
      <w:pPr>
        <w:pStyle w:val="ad"/>
        <w:numPr>
          <w:ilvl w:val="3"/>
          <w:numId w:val="3"/>
        </w:numPr>
        <w:adjustRightInd w:val="0"/>
        <w:snapToGrid w:val="0"/>
        <w:spacing w:line="360" w:lineRule="auto"/>
        <w:ind w:rightChars="-156" w:right="-328" w:firstLineChars="0"/>
        <w:rPr>
          <w:rFonts w:ascii="Times New Roman" w:hAnsi="Times New Roman"/>
          <w:sz w:val="24"/>
        </w:rPr>
      </w:pPr>
      <w:r>
        <w:rPr>
          <w:rFonts w:ascii="Times New Roman" w:hAnsi="Times New Roman" w:hint="eastAsia"/>
          <w:sz w:val="24"/>
        </w:rPr>
        <w:t>在命令行中调用函数</w:t>
      </w:r>
      <w:r w:rsidR="00322E0C">
        <w:rPr>
          <w:rFonts w:ascii="Times New Roman" w:hAnsi="Times New Roman" w:hint="eastAsia"/>
          <w:sz w:val="24"/>
        </w:rPr>
        <w:t>：</w:t>
      </w:r>
    </w:p>
    <w:p w14:paraId="786E205C" w14:textId="4A4A193F" w:rsidR="00936434" w:rsidRPr="004F7DA1" w:rsidRDefault="00936434" w:rsidP="00936434">
      <w:pPr>
        <w:pStyle w:val="ad"/>
        <w:adjustRightInd w:val="0"/>
        <w:snapToGrid w:val="0"/>
        <w:spacing w:line="360" w:lineRule="auto"/>
        <w:ind w:left="1271" w:rightChars="-156" w:right="-328" w:firstLineChars="0" w:firstLine="0"/>
        <w:rPr>
          <w:rFonts w:ascii="Times New Roman" w:hAnsi="Times New Roman"/>
          <w:sz w:val="24"/>
        </w:rPr>
      </w:pPr>
      <w:r w:rsidRPr="00936434">
        <w:rPr>
          <w:rFonts w:ascii="Times New Roman" w:hAnsi="Times New Roman"/>
          <w:noProof/>
          <w:sz w:val="24"/>
        </w:rPr>
        <w:drawing>
          <wp:inline distT="0" distB="0" distL="0" distR="0" wp14:anchorId="17B76067" wp14:editId="56599424">
            <wp:extent cx="2299214" cy="2081639"/>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313549" cy="2094618"/>
                    </a:xfrm>
                    <a:prstGeom prst="rect">
                      <a:avLst/>
                    </a:prstGeom>
                  </pic:spPr>
                </pic:pic>
              </a:graphicData>
            </a:graphic>
          </wp:inline>
        </w:drawing>
      </w:r>
    </w:p>
    <w:p w14:paraId="38CF0F19" w14:textId="0A9CD49B" w:rsidR="00A43760" w:rsidRDefault="00F62696" w:rsidP="00AB7A74">
      <w:pPr>
        <w:pStyle w:val="ad"/>
        <w:numPr>
          <w:ilvl w:val="3"/>
          <w:numId w:val="3"/>
        </w:numPr>
        <w:spacing w:line="360" w:lineRule="auto"/>
        <w:ind w:firstLineChars="0"/>
        <w:rPr>
          <w:rFonts w:ascii="Times New Roman" w:hAnsi="Times New Roman"/>
          <w:sz w:val="24"/>
        </w:rPr>
      </w:pPr>
      <w:r>
        <w:rPr>
          <w:rFonts w:ascii="Times New Roman" w:hAnsi="Times New Roman" w:hint="eastAsia"/>
          <w:sz w:val="24"/>
        </w:rPr>
        <w:lastRenderedPageBreak/>
        <w:t>分析阐述：</w:t>
      </w:r>
    </w:p>
    <w:p w14:paraId="3D94EC04" w14:textId="1036B7E0" w:rsidR="009820BD" w:rsidRPr="00097BEA" w:rsidRDefault="009820BD" w:rsidP="00097BEA">
      <w:pPr>
        <w:pStyle w:val="ad"/>
        <w:spacing w:line="360" w:lineRule="auto"/>
        <w:ind w:left="1271" w:firstLineChars="0" w:firstLine="0"/>
        <w:rPr>
          <w:rFonts w:ascii="Times New Roman" w:hAnsi="Times New Roman"/>
          <w:sz w:val="24"/>
        </w:rPr>
      </w:pPr>
      <w:r w:rsidRPr="009820BD">
        <w:rPr>
          <w:rFonts w:ascii="Times New Roman" w:hAnsi="Times New Roman" w:hint="eastAsia"/>
          <w:sz w:val="24"/>
        </w:rPr>
        <w:t>迭代法求解平方根的准确性取决于迭代过程中所使用的终止条件以及迭代公式的选择。</w:t>
      </w:r>
      <w:r w:rsidR="00281237">
        <w:rPr>
          <w:rFonts w:ascii="Times New Roman" w:hAnsi="Times New Roman" w:hint="eastAsia"/>
          <w:sz w:val="24"/>
        </w:rPr>
        <w:t>本次</w:t>
      </w:r>
      <w:r w:rsidRPr="009820BD">
        <w:rPr>
          <w:rFonts w:ascii="Times New Roman" w:hAnsi="Times New Roman" w:hint="eastAsia"/>
          <w:sz w:val="24"/>
        </w:rPr>
        <w:t>实验中</w:t>
      </w:r>
      <w:r w:rsidR="00281237">
        <w:rPr>
          <w:rFonts w:ascii="Times New Roman" w:hAnsi="Times New Roman" w:hint="eastAsia"/>
          <w:sz w:val="24"/>
        </w:rPr>
        <w:t>，</w:t>
      </w:r>
      <w:r w:rsidRPr="009820BD">
        <w:rPr>
          <w:rFonts w:ascii="Times New Roman" w:hAnsi="Times New Roman" w:hint="eastAsia"/>
          <w:sz w:val="24"/>
        </w:rPr>
        <w:t>我们使用的终止条件是当相邻两次迭代得到的值之间的差的绝对值小于设定的误差阈值（</w:t>
      </w:r>
      <w:r w:rsidRPr="009820BD">
        <w:rPr>
          <w:rFonts w:ascii="Times New Roman" w:hAnsi="Times New Roman" w:hint="eastAsia"/>
          <w:sz w:val="24"/>
        </w:rPr>
        <w:t>1e-5</w:t>
      </w:r>
      <w:r w:rsidRPr="009820BD">
        <w:rPr>
          <w:rFonts w:ascii="Times New Roman" w:hAnsi="Times New Roman" w:hint="eastAsia"/>
          <w:sz w:val="24"/>
        </w:rPr>
        <w:t>）时退出循环。因此，最终得到的结果应该在误差范围内接近真实的平方根值。</w:t>
      </w:r>
    </w:p>
    <w:sectPr w:rsidR="009820BD" w:rsidRPr="00097BEA" w:rsidSect="00617E23">
      <w:footerReference w:type="default" r:id="rId26"/>
      <w:pgSz w:w="11906" w:h="16838"/>
      <w:pgMar w:top="1440" w:right="1800" w:bottom="1440" w:left="1800" w:header="850" w:footer="850"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D84A25" w14:textId="77777777" w:rsidR="00A87289" w:rsidRDefault="00A87289">
      <w:r>
        <w:separator/>
      </w:r>
    </w:p>
  </w:endnote>
  <w:endnote w:type="continuationSeparator" w:id="0">
    <w:p w14:paraId="43C00348" w14:textId="77777777" w:rsidR="00A87289" w:rsidRDefault="00A872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Yu Gothic Medium">
    <w:panose1 w:val="020B0500000000000000"/>
    <w:charset w:val="80"/>
    <w:family w:val="swiss"/>
    <w:pitch w:val="variable"/>
    <w:sig w:usb0="E00002FF" w:usb1="2AC7FDFF" w:usb2="00000016" w:usb3="00000000" w:csb0="0002009F" w:csb1="00000000"/>
  </w:font>
  <w:font w:name="仿宋_GB2312">
    <w:panose1 w:val="0201060903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BCF929" w14:textId="77777777" w:rsidR="00A43760" w:rsidRPr="00122002" w:rsidRDefault="00D67693">
    <w:pPr>
      <w:pStyle w:val="ac"/>
      <w:jc w:val="center"/>
      <w:rPr>
        <w:rFonts w:ascii="Times New Roman" w:hAnsi="Times New Roman"/>
        <w:sz w:val="24"/>
        <w:szCs w:val="24"/>
      </w:rPr>
    </w:pPr>
    <w:r w:rsidRPr="00122002">
      <w:rPr>
        <w:rFonts w:ascii="Times New Roman" w:hAnsi="Times New Roman"/>
        <w:sz w:val="24"/>
        <w:szCs w:val="24"/>
      </w:rPr>
      <w:fldChar w:fldCharType="begin"/>
    </w:r>
    <w:r w:rsidRPr="00122002">
      <w:rPr>
        <w:rStyle w:val="a5"/>
        <w:rFonts w:ascii="Times New Roman" w:hAnsi="Times New Roman"/>
        <w:sz w:val="24"/>
        <w:szCs w:val="24"/>
      </w:rPr>
      <w:instrText xml:space="preserve"> PAGE </w:instrText>
    </w:r>
    <w:r w:rsidRPr="00122002">
      <w:rPr>
        <w:rFonts w:ascii="Times New Roman" w:hAnsi="Times New Roman"/>
        <w:sz w:val="24"/>
        <w:szCs w:val="24"/>
      </w:rPr>
      <w:fldChar w:fldCharType="separate"/>
    </w:r>
    <w:r w:rsidR="00CF4928" w:rsidRPr="00122002">
      <w:rPr>
        <w:rStyle w:val="a5"/>
        <w:rFonts w:ascii="Times New Roman" w:hAnsi="Times New Roman"/>
        <w:noProof/>
        <w:sz w:val="24"/>
        <w:szCs w:val="24"/>
      </w:rPr>
      <w:t>1</w:t>
    </w:r>
    <w:r w:rsidRPr="00122002">
      <w:rPr>
        <w:rFonts w:ascii="Times New Roman" w:hAnsi="Times New Roman"/>
        <w:sz w:val="24"/>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9678C5" w14:textId="77777777" w:rsidR="00A87289" w:rsidRDefault="00A87289">
      <w:r>
        <w:separator/>
      </w:r>
    </w:p>
  </w:footnote>
  <w:footnote w:type="continuationSeparator" w:id="0">
    <w:p w14:paraId="3DFB2698" w14:textId="77777777" w:rsidR="00A87289" w:rsidRDefault="00A8728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CF143A"/>
    <w:multiLevelType w:val="hybridMultilevel"/>
    <w:tmpl w:val="2F5A0F82"/>
    <w:lvl w:ilvl="0" w:tplc="67F0CD3C">
      <w:start w:val="1"/>
      <w:numFmt w:val="decimal"/>
      <w:lvlText w:val="%1"/>
      <w:lvlJc w:val="left"/>
      <w:pPr>
        <w:ind w:left="840" w:hanging="420"/>
      </w:pPr>
      <w:rPr>
        <w:rFonts w:ascii="Times New Roman" w:hAnsi="Times New Roman"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771B64"/>
    <w:multiLevelType w:val="multilevel"/>
    <w:tmpl w:val="0A771B64"/>
    <w:lvl w:ilvl="0">
      <w:start w:val="1"/>
      <w:numFmt w:val="japaneseCounting"/>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109A288A"/>
    <w:multiLevelType w:val="multilevel"/>
    <w:tmpl w:val="6488530C"/>
    <w:lvl w:ilvl="0">
      <w:start w:val="1"/>
      <w:numFmt w:val="japaneseCounting"/>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271" w:hanging="420"/>
      </w:pPr>
      <w:rPr>
        <w:sz w:val="24"/>
        <w:szCs w:val="24"/>
      </w:r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13FB2C92"/>
    <w:multiLevelType w:val="multilevel"/>
    <w:tmpl w:val="13FB2C92"/>
    <w:lvl w:ilvl="0">
      <w:start w:val="1"/>
      <w:numFmt w:val="japaneseCounting"/>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151C11F4"/>
    <w:multiLevelType w:val="hybridMultilevel"/>
    <w:tmpl w:val="EFC4C0EE"/>
    <w:lvl w:ilvl="0" w:tplc="039CC182">
      <w:start w:val="1"/>
      <w:numFmt w:val="decimal"/>
      <w:lvlText w:val="%1."/>
      <w:lvlJc w:val="left"/>
      <w:pPr>
        <w:ind w:left="1260" w:hanging="420"/>
      </w:pPr>
      <w:rPr>
        <w:rFonts w:ascii="Times New Roman" w:hAnsi="Times New Roman"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6CA7299"/>
    <w:multiLevelType w:val="hybridMultilevel"/>
    <w:tmpl w:val="4B184FBE"/>
    <w:lvl w:ilvl="0" w:tplc="4766743A">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7EE2C20"/>
    <w:multiLevelType w:val="hybridMultilevel"/>
    <w:tmpl w:val="E734495E"/>
    <w:lvl w:ilvl="0" w:tplc="4766743A">
      <w:start w:val="1"/>
      <w:numFmt w:val="decimal"/>
      <w:lvlText w:val="%1)"/>
      <w:lvlJc w:val="left"/>
      <w:pPr>
        <w:ind w:left="980" w:hanging="420"/>
      </w:pPr>
      <w:rPr>
        <w:rFonts w:ascii="Times New Roman" w:hAnsi="Times New Roman"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27D3C2B"/>
    <w:multiLevelType w:val="multilevel"/>
    <w:tmpl w:val="227D3C2B"/>
    <w:lvl w:ilvl="0">
      <w:start w:val="1"/>
      <w:numFmt w:val="chineseCountingThousand"/>
      <w:lvlText w:val="第%1章"/>
      <w:lvlJc w:val="center"/>
      <w:pPr>
        <w:tabs>
          <w:tab w:val="num" w:pos="1008"/>
        </w:tabs>
        <w:ind w:left="425" w:hanging="137"/>
      </w:pPr>
      <w:rPr>
        <w:rFonts w:eastAsia="黑体" w:hint="eastAsia"/>
        <w:snapToGrid w:val="0"/>
        <w:spacing w:val="40"/>
        <w:position w:val="0"/>
        <w:sz w:val="36"/>
      </w:rPr>
    </w:lvl>
    <w:lvl w:ilvl="1">
      <w:start w:val="1"/>
      <w:numFmt w:val="decimal"/>
      <w:isLgl/>
      <w:lvlText w:val="%1.%2"/>
      <w:lvlJc w:val="left"/>
      <w:pPr>
        <w:tabs>
          <w:tab w:val="num" w:pos="567"/>
        </w:tabs>
        <w:ind w:left="567" w:hanging="567"/>
      </w:pPr>
      <w:rPr>
        <w:rFonts w:eastAsia="黑体" w:hint="eastAsia"/>
        <w:b w:val="0"/>
        <w:i w:val="0"/>
        <w:sz w:val="30"/>
      </w:rPr>
    </w:lvl>
    <w:lvl w:ilvl="2">
      <w:start w:val="1"/>
      <w:numFmt w:val="decimal"/>
      <w:isLgl/>
      <w:lvlText w:val="%1.%2.%3"/>
      <w:lvlJc w:val="left"/>
      <w:pPr>
        <w:tabs>
          <w:tab w:val="num" w:pos="709"/>
        </w:tabs>
        <w:ind w:left="709" w:hanging="709"/>
      </w:pPr>
      <w:rPr>
        <w:rFonts w:eastAsia="黑体" w:hint="eastAsia"/>
        <w:b w:val="0"/>
        <w:i w:val="0"/>
        <w:sz w:val="28"/>
      </w:rPr>
    </w:lvl>
    <w:lvl w:ilvl="3">
      <w:start w:val="1"/>
      <w:numFmt w:val="decimal"/>
      <w:lvlText w:val="%4、"/>
      <w:lvlJc w:val="left"/>
      <w:pPr>
        <w:tabs>
          <w:tab w:val="num" w:pos="1400"/>
        </w:tabs>
        <w:ind w:left="851" w:hanging="171"/>
      </w:pPr>
      <w:rPr>
        <w:rFonts w:eastAsia="宋体" w:hint="eastAsia"/>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8" w15:restartNumberingAfterBreak="0">
    <w:nsid w:val="2E2E5105"/>
    <w:multiLevelType w:val="hybridMultilevel"/>
    <w:tmpl w:val="D5AA7DBE"/>
    <w:lvl w:ilvl="0" w:tplc="4766743A">
      <w:start w:val="1"/>
      <w:numFmt w:val="decimal"/>
      <w:lvlText w:val="%1)"/>
      <w:lvlJc w:val="left"/>
      <w:pPr>
        <w:ind w:left="840" w:hanging="420"/>
      </w:pPr>
      <w:rPr>
        <w:rFonts w:ascii="Times New Roman"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ED72D05"/>
    <w:multiLevelType w:val="hybridMultilevel"/>
    <w:tmpl w:val="9E9087FA"/>
    <w:lvl w:ilvl="0" w:tplc="4766743A">
      <w:start w:val="1"/>
      <w:numFmt w:val="decimal"/>
      <w:lvlText w:val="%1)"/>
      <w:lvlJc w:val="left"/>
      <w:pPr>
        <w:ind w:left="840" w:hanging="420"/>
      </w:pPr>
      <w:rPr>
        <w:rFonts w:ascii="Times New Roman"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30167E04"/>
    <w:multiLevelType w:val="hybridMultilevel"/>
    <w:tmpl w:val="46C4516E"/>
    <w:lvl w:ilvl="0" w:tplc="67F0CD3C">
      <w:start w:val="1"/>
      <w:numFmt w:val="decimal"/>
      <w:lvlText w:val="%1"/>
      <w:lvlJc w:val="left"/>
      <w:pPr>
        <w:ind w:left="1260" w:hanging="420"/>
      </w:pPr>
      <w:rPr>
        <w:rFonts w:ascii="Times New Roman" w:hAnsi="Times New Roman"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1" w15:restartNumberingAfterBreak="0">
    <w:nsid w:val="3A80019C"/>
    <w:multiLevelType w:val="multilevel"/>
    <w:tmpl w:val="3A80019C"/>
    <w:lvl w:ilvl="0">
      <w:start w:val="1"/>
      <w:numFmt w:val="chineseCountingThousand"/>
      <w:lvlText w:val="实验%1 "/>
      <w:lvlJc w:val="center"/>
      <w:pPr>
        <w:tabs>
          <w:tab w:val="num" w:pos="1008"/>
        </w:tabs>
        <w:ind w:left="425" w:hanging="137"/>
      </w:pPr>
      <w:rPr>
        <w:rFonts w:eastAsia="黑体" w:hint="eastAsia"/>
        <w:snapToGrid w:val="0"/>
        <w:spacing w:val="40"/>
        <w:position w:val="0"/>
        <w:sz w:val="36"/>
      </w:rPr>
    </w:lvl>
    <w:lvl w:ilvl="1">
      <w:start w:val="1"/>
      <w:numFmt w:val="decimal"/>
      <w:isLgl/>
      <w:lvlText w:val="%1.%2"/>
      <w:lvlJc w:val="left"/>
      <w:pPr>
        <w:tabs>
          <w:tab w:val="num" w:pos="567"/>
        </w:tabs>
        <w:ind w:left="567" w:hanging="567"/>
      </w:pPr>
      <w:rPr>
        <w:rFonts w:eastAsia="黑体" w:hint="eastAsia"/>
        <w:b w:val="0"/>
        <w:i w:val="0"/>
        <w:sz w:val="30"/>
      </w:rPr>
    </w:lvl>
    <w:lvl w:ilvl="2">
      <w:start w:val="1"/>
      <w:numFmt w:val="decimal"/>
      <w:isLgl/>
      <w:lvlText w:val="%1.%2.%3"/>
      <w:lvlJc w:val="left"/>
      <w:pPr>
        <w:tabs>
          <w:tab w:val="num" w:pos="709"/>
        </w:tabs>
        <w:ind w:left="709" w:hanging="709"/>
      </w:pPr>
      <w:rPr>
        <w:rFonts w:eastAsia="黑体" w:hint="eastAsia"/>
        <w:b w:val="0"/>
        <w:i w:val="0"/>
        <w:sz w:val="28"/>
      </w:rPr>
    </w:lvl>
    <w:lvl w:ilvl="3">
      <w:start w:val="1"/>
      <w:numFmt w:val="decimal"/>
      <w:lvlText w:val="%4、"/>
      <w:lvlJc w:val="left"/>
      <w:pPr>
        <w:tabs>
          <w:tab w:val="num" w:pos="851"/>
        </w:tabs>
        <w:ind w:left="851" w:hanging="851"/>
      </w:pPr>
      <w:rPr>
        <w:rFonts w:eastAsia="宋体" w:hint="eastAsia"/>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2" w15:restartNumberingAfterBreak="0">
    <w:nsid w:val="48ED7C78"/>
    <w:multiLevelType w:val="hybridMultilevel"/>
    <w:tmpl w:val="E65E6778"/>
    <w:lvl w:ilvl="0" w:tplc="012EB236">
      <w:start w:val="1"/>
      <w:numFmt w:val="decimal"/>
      <w:lvlText w:val="%1."/>
      <w:lvlJc w:val="left"/>
      <w:pPr>
        <w:ind w:left="1129" w:hanging="420"/>
      </w:pPr>
      <w:rPr>
        <w:rFonts w:ascii="Times New Roman" w:hAnsi="Times New Roman" w:hint="default"/>
        <w:sz w:val="24"/>
        <w:szCs w:val="24"/>
      </w:rPr>
    </w:lvl>
    <w:lvl w:ilvl="1" w:tplc="D9E810C8">
      <w:start w:val="1"/>
      <w:numFmt w:val="decimalEnclosedCircle"/>
      <w:lvlText w:val="%2"/>
      <w:lvlJc w:val="left"/>
      <w:pPr>
        <w:ind w:left="1353" w:hanging="360"/>
      </w:pPr>
      <w:rPr>
        <w:rFonts w:hint="default"/>
      </w:r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13" w15:restartNumberingAfterBreak="0">
    <w:nsid w:val="4A29434B"/>
    <w:multiLevelType w:val="multilevel"/>
    <w:tmpl w:val="4A29434B"/>
    <w:lvl w:ilvl="0">
      <w:start w:val="1"/>
      <w:numFmt w:val="japaneseCounting"/>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51881F11"/>
    <w:multiLevelType w:val="multilevel"/>
    <w:tmpl w:val="51881F11"/>
    <w:lvl w:ilvl="0">
      <w:start w:val="1"/>
      <w:numFmt w:val="japaneseCounting"/>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51904F91"/>
    <w:multiLevelType w:val="multilevel"/>
    <w:tmpl w:val="51904F91"/>
    <w:lvl w:ilvl="0">
      <w:start w:val="1"/>
      <w:numFmt w:val="japaneseCounting"/>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67E04876"/>
    <w:multiLevelType w:val="hybridMultilevel"/>
    <w:tmpl w:val="21484EAE"/>
    <w:lvl w:ilvl="0" w:tplc="4766743A">
      <w:start w:val="1"/>
      <w:numFmt w:val="decimal"/>
      <w:lvlText w:val="%1)"/>
      <w:lvlJc w:val="left"/>
      <w:pPr>
        <w:ind w:left="704" w:hanging="420"/>
      </w:pPr>
      <w:rPr>
        <w:rFonts w:ascii="Times New Roman" w:hAnsi="Times New Roman" w:hint="default"/>
      </w:rPr>
    </w:lvl>
    <w:lvl w:ilvl="1" w:tplc="04090019">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7" w15:restartNumberingAfterBreak="0">
    <w:nsid w:val="730D06D0"/>
    <w:multiLevelType w:val="hybridMultilevel"/>
    <w:tmpl w:val="0650679E"/>
    <w:lvl w:ilvl="0" w:tplc="D9E810C8">
      <w:start w:val="1"/>
      <w:numFmt w:val="decimalEnclosedCircle"/>
      <w:lvlText w:val="%1"/>
      <w:lvlJc w:val="left"/>
      <w:pPr>
        <w:ind w:left="162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85D648C"/>
    <w:multiLevelType w:val="hybridMultilevel"/>
    <w:tmpl w:val="23EA10CA"/>
    <w:lvl w:ilvl="0" w:tplc="4766743A">
      <w:start w:val="1"/>
      <w:numFmt w:val="decimal"/>
      <w:lvlText w:val="%1)"/>
      <w:lvlJc w:val="left"/>
      <w:pPr>
        <w:ind w:left="840" w:hanging="420"/>
      </w:pPr>
      <w:rPr>
        <w:rFonts w:ascii="Times New Roman"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79B576D8"/>
    <w:multiLevelType w:val="multilevel"/>
    <w:tmpl w:val="79B576D8"/>
    <w:lvl w:ilvl="0">
      <w:start w:val="1"/>
      <w:numFmt w:val="japaneseCounting"/>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7"/>
  </w:num>
  <w:num w:numId="2">
    <w:abstractNumId w:val="11"/>
  </w:num>
  <w:num w:numId="3">
    <w:abstractNumId w:val="2"/>
  </w:num>
  <w:num w:numId="4">
    <w:abstractNumId w:val="3"/>
  </w:num>
  <w:num w:numId="5">
    <w:abstractNumId w:val="1"/>
  </w:num>
  <w:num w:numId="6">
    <w:abstractNumId w:val="15"/>
  </w:num>
  <w:num w:numId="7">
    <w:abstractNumId w:val="19"/>
  </w:num>
  <w:num w:numId="8">
    <w:abstractNumId w:val="14"/>
  </w:num>
  <w:num w:numId="9">
    <w:abstractNumId w:val="13"/>
  </w:num>
  <w:num w:numId="10">
    <w:abstractNumId w:val="6"/>
  </w:num>
  <w:num w:numId="11">
    <w:abstractNumId w:val="18"/>
  </w:num>
  <w:num w:numId="12">
    <w:abstractNumId w:val="8"/>
  </w:num>
  <w:num w:numId="13">
    <w:abstractNumId w:val="5"/>
  </w:num>
  <w:num w:numId="14">
    <w:abstractNumId w:val="9"/>
  </w:num>
  <w:num w:numId="15">
    <w:abstractNumId w:val="16"/>
  </w:num>
  <w:num w:numId="16">
    <w:abstractNumId w:val="0"/>
  </w:num>
  <w:num w:numId="17">
    <w:abstractNumId w:val="10"/>
  </w:num>
  <w:num w:numId="18">
    <w:abstractNumId w:val="4"/>
  </w:num>
  <w:num w:numId="19">
    <w:abstractNumId w:val="12"/>
  </w:num>
  <w:num w:numId="2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E1D8B"/>
    <w:rsid w:val="00002F57"/>
    <w:rsid w:val="000046CD"/>
    <w:rsid w:val="000054F7"/>
    <w:rsid w:val="00005A58"/>
    <w:rsid w:val="00005AE2"/>
    <w:rsid w:val="00006C46"/>
    <w:rsid w:val="0000718C"/>
    <w:rsid w:val="00007436"/>
    <w:rsid w:val="0000766A"/>
    <w:rsid w:val="000078CE"/>
    <w:rsid w:val="000101F1"/>
    <w:rsid w:val="0001092E"/>
    <w:rsid w:val="00010FB1"/>
    <w:rsid w:val="000115BE"/>
    <w:rsid w:val="000130E4"/>
    <w:rsid w:val="0001499F"/>
    <w:rsid w:val="00020A42"/>
    <w:rsid w:val="000225B8"/>
    <w:rsid w:val="00022B98"/>
    <w:rsid w:val="00022EAA"/>
    <w:rsid w:val="0002465D"/>
    <w:rsid w:val="0002550B"/>
    <w:rsid w:val="000258E0"/>
    <w:rsid w:val="00025F5B"/>
    <w:rsid w:val="000266B8"/>
    <w:rsid w:val="00027560"/>
    <w:rsid w:val="0003045A"/>
    <w:rsid w:val="000306AF"/>
    <w:rsid w:val="000309BD"/>
    <w:rsid w:val="000314C5"/>
    <w:rsid w:val="00031D39"/>
    <w:rsid w:val="00031DE7"/>
    <w:rsid w:val="00032095"/>
    <w:rsid w:val="00032D3C"/>
    <w:rsid w:val="00032DCB"/>
    <w:rsid w:val="00034F61"/>
    <w:rsid w:val="00035412"/>
    <w:rsid w:val="000356BB"/>
    <w:rsid w:val="00040B43"/>
    <w:rsid w:val="00040FB3"/>
    <w:rsid w:val="00041B72"/>
    <w:rsid w:val="00043F53"/>
    <w:rsid w:val="0004405E"/>
    <w:rsid w:val="0004414A"/>
    <w:rsid w:val="00044A25"/>
    <w:rsid w:val="00045079"/>
    <w:rsid w:val="00045269"/>
    <w:rsid w:val="000466FC"/>
    <w:rsid w:val="000479A2"/>
    <w:rsid w:val="00050575"/>
    <w:rsid w:val="00050CBE"/>
    <w:rsid w:val="0005302D"/>
    <w:rsid w:val="00053516"/>
    <w:rsid w:val="0005382B"/>
    <w:rsid w:val="000538D4"/>
    <w:rsid w:val="000539CF"/>
    <w:rsid w:val="000556B4"/>
    <w:rsid w:val="000566B8"/>
    <w:rsid w:val="00057F4B"/>
    <w:rsid w:val="00060044"/>
    <w:rsid w:val="000602DA"/>
    <w:rsid w:val="00060708"/>
    <w:rsid w:val="000617DA"/>
    <w:rsid w:val="000619F9"/>
    <w:rsid w:val="00062C77"/>
    <w:rsid w:val="00062E3F"/>
    <w:rsid w:val="0006334E"/>
    <w:rsid w:val="00064E2E"/>
    <w:rsid w:val="000657B2"/>
    <w:rsid w:val="00067E84"/>
    <w:rsid w:val="00073672"/>
    <w:rsid w:val="000742B9"/>
    <w:rsid w:val="000752BC"/>
    <w:rsid w:val="00076A96"/>
    <w:rsid w:val="00076E4F"/>
    <w:rsid w:val="00077D92"/>
    <w:rsid w:val="000806BD"/>
    <w:rsid w:val="000809C2"/>
    <w:rsid w:val="00080A61"/>
    <w:rsid w:val="00081292"/>
    <w:rsid w:val="00083EBE"/>
    <w:rsid w:val="00084312"/>
    <w:rsid w:val="00085352"/>
    <w:rsid w:val="00085375"/>
    <w:rsid w:val="0008786C"/>
    <w:rsid w:val="000916AD"/>
    <w:rsid w:val="000916E2"/>
    <w:rsid w:val="00093665"/>
    <w:rsid w:val="00095EA5"/>
    <w:rsid w:val="00097BEA"/>
    <w:rsid w:val="00097CB0"/>
    <w:rsid w:val="000A087A"/>
    <w:rsid w:val="000A1DF7"/>
    <w:rsid w:val="000A20FE"/>
    <w:rsid w:val="000A2621"/>
    <w:rsid w:val="000A342F"/>
    <w:rsid w:val="000A4C63"/>
    <w:rsid w:val="000A4E3C"/>
    <w:rsid w:val="000A5295"/>
    <w:rsid w:val="000A7692"/>
    <w:rsid w:val="000B00B3"/>
    <w:rsid w:val="000B1501"/>
    <w:rsid w:val="000B3607"/>
    <w:rsid w:val="000B3A5F"/>
    <w:rsid w:val="000B461B"/>
    <w:rsid w:val="000B4F82"/>
    <w:rsid w:val="000B5183"/>
    <w:rsid w:val="000B5984"/>
    <w:rsid w:val="000B6EE6"/>
    <w:rsid w:val="000C07CA"/>
    <w:rsid w:val="000C0985"/>
    <w:rsid w:val="000C0AB2"/>
    <w:rsid w:val="000C0C2B"/>
    <w:rsid w:val="000C136E"/>
    <w:rsid w:val="000C26B4"/>
    <w:rsid w:val="000C3374"/>
    <w:rsid w:val="000C49F1"/>
    <w:rsid w:val="000C5BD0"/>
    <w:rsid w:val="000C6732"/>
    <w:rsid w:val="000C6EBF"/>
    <w:rsid w:val="000C7289"/>
    <w:rsid w:val="000C7467"/>
    <w:rsid w:val="000C7611"/>
    <w:rsid w:val="000C79C8"/>
    <w:rsid w:val="000C7ECA"/>
    <w:rsid w:val="000D0109"/>
    <w:rsid w:val="000D1F68"/>
    <w:rsid w:val="000D2DB4"/>
    <w:rsid w:val="000D4A1E"/>
    <w:rsid w:val="000D5F82"/>
    <w:rsid w:val="000D6201"/>
    <w:rsid w:val="000D6C38"/>
    <w:rsid w:val="000D6F09"/>
    <w:rsid w:val="000D7BE6"/>
    <w:rsid w:val="000E092E"/>
    <w:rsid w:val="000E0BB3"/>
    <w:rsid w:val="000E15B5"/>
    <w:rsid w:val="000E2118"/>
    <w:rsid w:val="000E280D"/>
    <w:rsid w:val="000E31DE"/>
    <w:rsid w:val="000E4D0F"/>
    <w:rsid w:val="000E6F18"/>
    <w:rsid w:val="000E6FC0"/>
    <w:rsid w:val="000E7513"/>
    <w:rsid w:val="000E7E52"/>
    <w:rsid w:val="000F2328"/>
    <w:rsid w:val="000F4D9C"/>
    <w:rsid w:val="000F6414"/>
    <w:rsid w:val="000F703B"/>
    <w:rsid w:val="000F73E9"/>
    <w:rsid w:val="00100675"/>
    <w:rsid w:val="001018B2"/>
    <w:rsid w:val="00101E20"/>
    <w:rsid w:val="00102111"/>
    <w:rsid w:val="001029DE"/>
    <w:rsid w:val="001049E0"/>
    <w:rsid w:val="00104EA4"/>
    <w:rsid w:val="00105915"/>
    <w:rsid w:val="00105CD9"/>
    <w:rsid w:val="00106244"/>
    <w:rsid w:val="00106866"/>
    <w:rsid w:val="00110793"/>
    <w:rsid w:val="00115902"/>
    <w:rsid w:val="00115939"/>
    <w:rsid w:val="00115E6F"/>
    <w:rsid w:val="001165F2"/>
    <w:rsid w:val="00121341"/>
    <w:rsid w:val="00121AC5"/>
    <w:rsid w:val="00122002"/>
    <w:rsid w:val="00122E3B"/>
    <w:rsid w:val="0012303D"/>
    <w:rsid w:val="00123BDD"/>
    <w:rsid w:val="0012411E"/>
    <w:rsid w:val="00130E20"/>
    <w:rsid w:val="0013138B"/>
    <w:rsid w:val="001322C1"/>
    <w:rsid w:val="00132C66"/>
    <w:rsid w:val="00132EAB"/>
    <w:rsid w:val="00134CE0"/>
    <w:rsid w:val="001359C2"/>
    <w:rsid w:val="00135DF8"/>
    <w:rsid w:val="00136FCD"/>
    <w:rsid w:val="00137280"/>
    <w:rsid w:val="00140B1B"/>
    <w:rsid w:val="00141F06"/>
    <w:rsid w:val="001425D9"/>
    <w:rsid w:val="00142F6A"/>
    <w:rsid w:val="00145D1A"/>
    <w:rsid w:val="00147EB6"/>
    <w:rsid w:val="00147F42"/>
    <w:rsid w:val="0015460F"/>
    <w:rsid w:val="00155911"/>
    <w:rsid w:val="00156019"/>
    <w:rsid w:val="001561AA"/>
    <w:rsid w:val="001561CB"/>
    <w:rsid w:val="00156969"/>
    <w:rsid w:val="00161543"/>
    <w:rsid w:val="0016167A"/>
    <w:rsid w:val="00162C4D"/>
    <w:rsid w:val="00164D51"/>
    <w:rsid w:val="00171D1F"/>
    <w:rsid w:val="00172142"/>
    <w:rsid w:val="001732BC"/>
    <w:rsid w:val="0017423C"/>
    <w:rsid w:val="00174B29"/>
    <w:rsid w:val="00176173"/>
    <w:rsid w:val="0017701D"/>
    <w:rsid w:val="0017705B"/>
    <w:rsid w:val="001809BA"/>
    <w:rsid w:val="0018204A"/>
    <w:rsid w:val="001821B8"/>
    <w:rsid w:val="00182B6C"/>
    <w:rsid w:val="00183358"/>
    <w:rsid w:val="00184F93"/>
    <w:rsid w:val="001859CC"/>
    <w:rsid w:val="00185F03"/>
    <w:rsid w:val="001900B8"/>
    <w:rsid w:val="0019012F"/>
    <w:rsid w:val="0019105B"/>
    <w:rsid w:val="00191DDD"/>
    <w:rsid w:val="00191E61"/>
    <w:rsid w:val="00193E85"/>
    <w:rsid w:val="00194906"/>
    <w:rsid w:val="00196247"/>
    <w:rsid w:val="00196742"/>
    <w:rsid w:val="001973D5"/>
    <w:rsid w:val="001978F8"/>
    <w:rsid w:val="001A0BC1"/>
    <w:rsid w:val="001A1127"/>
    <w:rsid w:val="001A147C"/>
    <w:rsid w:val="001A1F9B"/>
    <w:rsid w:val="001A5C48"/>
    <w:rsid w:val="001A6544"/>
    <w:rsid w:val="001A6F9E"/>
    <w:rsid w:val="001B06C4"/>
    <w:rsid w:val="001B0D20"/>
    <w:rsid w:val="001B11A8"/>
    <w:rsid w:val="001B1E34"/>
    <w:rsid w:val="001B3ADF"/>
    <w:rsid w:val="001B3E9C"/>
    <w:rsid w:val="001B446E"/>
    <w:rsid w:val="001B4D94"/>
    <w:rsid w:val="001B5806"/>
    <w:rsid w:val="001B5F1E"/>
    <w:rsid w:val="001B71C1"/>
    <w:rsid w:val="001C1303"/>
    <w:rsid w:val="001C13D8"/>
    <w:rsid w:val="001C39C6"/>
    <w:rsid w:val="001C436D"/>
    <w:rsid w:val="001C4B80"/>
    <w:rsid w:val="001C50B0"/>
    <w:rsid w:val="001D0CEB"/>
    <w:rsid w:val="001D0E37"/>
    <w:rsid w:val="001D18AC"/>
    <w:rsid w:val="001D3AEB"/>
    <w:rsid w:val="001D4BA5"/>
    <w:rsid w:val="001D4C0C"/>
    <w:rsid w:val="001D52B2"/>
    <w:rsid w:val="001D7E2C"/>
    <w:rsid w:val="001E0577"/>
    <w:rsid w:val="001E0F0E"/>
    <w:rsid w:val="001E1D54"/>
    <w:rsid w:val="001E1EFE"/>
    <w:rsid w:val="001E3C82"/>
    <w:rsid w:val="001E3F87"/>
    <w:rsid w:val="001E442F"/>
    <w:rsid w:val="001E4AE4"/>
    <w:rsid w:val="001F020B"/>
    <w:rsid w:val="001F021E"/>
    <w:rsid w:val="001F11AE"/>
    <w:rsid w:val="001F20A1"/>
    <w:rsid w:val="001F2F4C"/>
    <w:rsid w:val="001F40C6"/>
    <w:rsid w:val="001F535E"/>
    <w:rsid w:val="001F5A5E"/>
    <w:rsid w:val="001F5F4C"/>
    <w:rsid w:val="001F6553"/>
    <w:rsid w:val="001F7674"/>
    <w:rsid w:val="001F76EB"/>
    <w:rsid w:val="00200252"/>
    <w:rsid w:val="002019BA"/>
    <w:rsid w:val="00202845"/>
    <w:rsid w:val="00203996"/>
    <w:rsid w:val="00203B49"/>
    <w:rsid w:val="00203C6F"/>
    <w:rsid w:val="00204380"/>
    <w:rsid w:val="0020477F"/>
    <w:rsid w:val="002047E0"/>
    <w:rsid w:val="00204F0D"/>
    <w:rsid w:val="00206633"/>
    <w:rsid w:val="002074E3"/>
    <w:rsid w:val="00207A2E"/>
    <w:rsid w:val="00207CD9"/>
    <w:rsid w:val="0021026F"/>
    <w:rsid w:val="002102B0"/>
    <w:rsid w:val="0021139D"/>
    <w:rsid w:val="00212096"/>
    <w:rsid w:val="0021420C"/>
    <w:rsid w:val="00214E2C"/>
    <w:rsid w:val="0021516E"/>
    <w:rsid w:val="002208DC"/>
    <w:rsid w:val="00221EC1"/>
    <w:rsid w:val="00223D92"/>
    <w:rsid w:val="00223F44"/>
    <w:rsid w:val="002251C7"/>
    <w:rsid w:val="00225936"/>
    <w:rsid w:val="002307B6"/>
    <w:rsid w:val="00230BDD"/>
    <w:rsid w:val="002317D2"/>
    <w:rsid w:val="002319B7"/>
    <w:rsid w:val="00232F55"/>
    <w:rsid w:val="00233BD0"/>
    <w:rsid w:val="00234C93"/>
    <w:rsid w:val="00236F35"/>
    <w:rsid w:val="00243E92"/>
    <w:rsid w:val="002466D8"/>
    <w:rsid w:val="00246C73"/>
    <w:rsid w:val="002476CF"/>
    <w:rsid w:val="00247AC7"/>
    <w:rsid w:val="00252B89"/>
    <w:rsid w:val="00253FD5"/>
    <w:rsid w:val="00255D18"/>
    <w:rsid w:val="002562AE"/>
    <w:rsid w:val="0025648A"/>
    <w:rsid w:val="002566E0"/>
    <w:rsid w:val="002614C3"/>
    <w:rsid w:val="00262D3D"/>
    <w:rsid w:val="002648CC"/>
    <w:rsid w:val="00265373"/>
    <w:rsid w:val="00265FC1"/>
    <w:rsid w:val="00266152"/>
    <w:rsid w:val="002663C7"/>
    <w:rsid w:val="0027012C"/>
    <w:rsid w:val="00270C59"/>
    <w:rsid w:val="00271B7F"/>
    <w:rsid w:val="00272F12"/>
    <w:rsid w:val="0027341A"/>
    <w:rsid w:val="00275F25"/>
    <w:rsid w:val="00276EB4"/>
    <w:rsid w:val="002773CF"/>
    <w:rsid w:val="002775FD"/>
    <w:rsid w:val="00277DA3"/>
    <w:rsid w:val="0028057E"/>
    <w:rsid w:val="00280ED6"/>
    <w:rsid w:val="00281237"/>
    <w:rsid w:val="00282E5C"/>
    <w:rsid w:val="00283701"/>
    <w:rsid w:val="0028416C"/>
    <w:rsid w:val="00285CB5"/>
    <w:rsid w:val="002860D7"/>
    <w:rsid w:val="00286480"/>
    <w:rsid w:val="002865DC"/>
    <w:rsid w:val="00286E05"/>
    <w:rsid w:val="00291DEF"/>
    <w:rsid w:val="00293C8D"/>
    <w:rsid w:val="0029493A"/>
    <w:rsid w:val="00294EAE"/>
    <w:rsid w:val="0029509A"/>
    <w:rsid w:val="002964E3"/>
    <w:rsid w:val="00296F89"/>
    <w:rsid w:val="002A0BA3"/>
    <w:rsid w:val="002A0D02"/>
    <w:rsid w:val="002A6014"/>
    <w:rsid w:val="002A79DE"/>
    <w:rsid w:val="002A7A81"/>
    <w:rsid w:val="002A7FAB"/>
    <w:rsid w:val="002B0493"/>
    <w:rsid w:val="002B0A59"/>
    <w:rsid w:val="002B170F"/>
    <w:rsid w:val="002B1924"/>
    <w:rsid w:val="002B2077"/>
    <w:rsid w:val="002B46E9"/>
    <w:rsid w:val="002B5287"/>
    <w:rsid w:val="002B7BBC"/>
    <w:rsid w:val="002C343B"/>
    <w:rsid w:val="002C3E84"/>
    <w:rsid w:val="002C4257"/>
    <w:rsid w:val="002C47EC"/>
    <w:rsid w:val="002C75F7"/>
    <w:rsid w:val="002D0585"/>
    <w:rsid w:val="002D2F99"/>
    <w:rsid w:val="002D4876"/>
    <w:rsid w:val="002D4E5C"/>
    <w:rsid w:val="002D58B9"/>
    <w:rsid w:val="002D72A9"/>
    <w:rsid w:val="002D7D74"/>
    <w:rsid w:val="002D7D92"/>
    <w:rsid w:val="002E19E5"/>
    <w:rsid w:val="002E1A29"/>
    <w:rsid w:val="002E20B8"/>
    <w:rsid w:val="002E26CB"/>
    <w:rsid w:val="002E32C8"/>
    <w:rsid w:val="002E32DC"/>
    <w:rsid w:val="002E374F"/>
    <w:rsid w:val="002E493C"/>
    <w:rsid w:val="002E4AE2"/>
    <w:rsid w:val="002E56A2"/>
    <w:rsid w:val="002E5FF2"/>
    <w:rsid w:val="002E6950"/>
    <w:rsid w:val="002E7B1D"/>
    <w:rsid w:val="002F0678"/>
    <w:rsid w:val="002F1DC2"/>
    <w:rsid w:val="002F21B0"/>
    <w:rsid w:val="002F2C3B"/>
    <w:rsid w:val="002F373B"/>
    <w:rsid w:val="002F3E15"/>
    <w:rsid w:val="002F496E"/>
    <w:rsid w:val="002F5C35"/>
    <w:rsid w:val="002F7642"/>
    <w:rsid w:val="00300E65"/>
    <w:rsid w:val="00304A5F"/>
    <w:rsid w:val="0030730D"/>
    <w:rsid w:val="00307A31"/>
    <w:rsid w:val="00310241"/>
    <w:rsid w:val="00310AC1"/>
    <w:rsid w:val="003112FE"/>
    <w:rsid w:val="0031174C"/>
    <w:rsid w:val="00311A6F"/>
    <w:rsid w:val="003126BF"/>
    <w:rsid w:val="00312B19"/>
    <w:rsid w:val="00313FF3"/>
    <w:rsid w:val="003148DB"/>
    <w:rsid w:val="00314B5C"/>
    <w:rsid w:val="00315F96"/>
    <w:rsid w:val="00316932"/>
    <w:rsid w:val="00316B01"/>
    <w:rsid w:val="00316B33"/>
    <w:rsid w:val="0031761E"/>
    <w:rsid w:val="00317917"/>
    <w:rsid w:val="00320ED2"/>
    <w:rsid w:val="00320F11"/>
    <w:rsid w:val="00321D3E"/>
    <w:rsid w:val="00322D7A"/>
    <w:rsid w:val="00322E0C"/>
    <w:rsid w:val="0032783D"/>
    <w:rsid w:val="0032797D"/>
    <w:rsid w:val="00327E7E"/>
    <w:rsid w:val="00330279"/>
    <w:rsid w:val="00330E71"/>
    <w:rsid w:val="0033241B"/>
    <w:rsid w:val="00332A8D"/>
    <w:rsid w:val="00332C6B"/>
    <w:rsid w:val="00333AAF"/>
    <w:rsid w:val="00334221"/>
    <w:rsid w:val="0033470E"/>
    <w:rsid w:val="0033582F"/>
    <w:rsid w:val="00335E11"/>
    <w:rsid w:val="00340AD7"/>
    <w:rsid w:val="003414DB"/>
    <w:rsid w:val="003429B8"/>
    <w:rsid w:val="003446A1"/>
    <w:rsid w:val="003458D9"/>
    <w:rsid w:val="00345BF2"/>
    <w:rsid w:val="00345CF0"/>
    <w:rsid w:val="00345D8F"/>
    <w:rsid w:val="0034633B"/>
    <w:rsid w:val="00347264"/>
    <w:rsid w:val="003473CB"/>
    <w:rsid w:val="003479CD"/>
    <w:rsid w:val="0035154F"/>
    <w:rsid w:val="00353039"/>
    <w:rsid w:val="0035305E"/>
    <w:rsid w:val="00355470"/>
    <w:rsid w:val="0035723F"/>
    <w:rsid w:val="0035738A"/>
    <w:rsid w:val="00357560"/>
    <w:rsid w:val="00360988"/>
    <w:rsid w:val="00360E7F"/>
    <w:rsid w:val="003620E2"/>
    <w:rsid w:val="00365651"/>
    <w:rsid w:val="0036586C"/>
    <w:rsid w:val="003677BD"/>
    <w:rsid w:val="00370203"/>
    <w:rsid w:val="00372D38"/>
    <w:rsid w:val="00372D82"/>
    <w:rsid w:val="00373E75"/>
    <w:rsid w:val="00374488"/>
    <w:rsid w:val="00374984"/>
    <w:rsid w:val="003749AB"/>
    <w:rsid w:val="003752E6"/>
    <w:rsid w:val="003769F0"/>
    <w:rsid w:val="00376E3C"/>
    <w:rsid w:val="00381111"/>
    <w:rsid w:val="003835A2"/>
    <w:rsid w:val="00383992"/>
    <w:rsid w:val="003840BF"/>
    <w:rsid w:val="00385A7C"/>
    <w:rsid w:val="003860B8"/>
    <w:rsid w:val="00386576"/>
    <w:rsid w:val="00387076"/>
    <w:rsid w:val="00387334"/>
    <w:rsid w:val="00390686"/>
    <w:rsid w:val="00391F1E"/>
    <w:rsid w:val="00391F9A"/>
    <w:rsid w:val="003921A8"/>
    <w:rsid w:val="003924FE"/>
    <w:rsid w:val="003928EC"/>
    <w:rsid w:val="0039350F"/>
    <w:rsid w:val="00393A43"/>
    <w:rsid w:val="00393D8E"/>
    <w:rsid w:val="003943D4"/>
    <w:rsid w:val="00394D7A"/>
    <w:rsid w:val="00394F78"/>
    <w:rsid w:val="00395ADF"/>
    <w:rsid w:val="003A09BC"/>
    <w:rsid w:val="003A1327"/>
    <w:rsid w:val="003A1CDD"/>
    <w:rsid w:val="003A1E15"/>
    <w:rsid w:val="003A2B89"/>
    <w:rsid w:val="003A2FB8"/>
    <w:rsid w:val="003A2FDF"/>
    <w:rsid w:val="003A3713"/>
    <w:rsid w:val="003A38A1"/>
    <w:rsid w:val="003A3A5A"/>
    <w:rsid w:val="003A43F7"/>
    <w:rsid w:val="003A4E72"/>
    <w:rsid w:val="003A5C19"/>
    <w:rsid w:val="003A78A0"/>
    <w:rsid w:val="003A7BC2"/>
    <w:rsid w:val="003B1E3C"/>
    <w:rsid w:val="003B30E2"/>
    <w:rsid w:val="003B4672"/>
    <w:rsid w:val="003B705B"/>
    <w:rsid w:val="003C00D3"/>
    <w:rsid w:val="003C15A9"/>
    <w:rsid w:val="003C162A"/>
    <w:rsid w:val="003C16D8"/>
    <w:rsid w:val="003C1E10"/>
    <w:rsid w:val="003C3904"/>
    <w:rsid w:val="003C3B54"/>
    <w:rsid w:val="003C7425"/>
    <w:rsid w:val="003D0BF7"/>
    <w:rsid w:val="003D0D24"/>
    <w:rsid w:val="003D0DC3"/>
    <w:rsid w:val="003D1F77"/>
    <w:rsid w:val="003D5682"/>
    <w:rsid w:val="003D5691"/>
    <w:rsid w:val="003D6A13"/>
    <w:rsid w:val="003E2A00"/>
    <w:rsid w:val="003E2B90"/>
    <w:rsid w:val="003E6ED8"/>
    <w:rsid w:val="003F07D6"/>
    <w:rsid w:val="003F1529"/>
    <w:rsid w:val="003F1B0A"/>
    <w:rsid w:val="003F2949"/>
    <w:rsid w:val="003F31EF"/>
    <w:rsid w:val="003F3728"/>
    <w:rsid w:val="003F56C8"/>
    <w:rsid w:val="003F66AE"/>
    <w:rsid w:val="003F6E06"/>
    <w:rsid w:val="003F7E77"/>
    <w:rsid w:val="0040083F"/>
    <w:rsid w:val="00401BD1"/>
    <w:rsid w:val="0040380A"/>
    <w:rsid w:val="00410317"/>
    <w:rsid w:val="0041172E"/>
    <w:rsid w:val="004121E2"/>
    <w:rsid w:val="0041304A"/>
    <w:rsid w:val="00413453"/>
    <w:rsid w:val="0041417B"/>
    <w:rsid w:val="004143EC"/>
    <w:rsid w:val="0041782A"/>
    <w:rsid w:val="004200F1"/>
    <w:rsid w:val="00420A2A"/>
    <w:rsid w:val="00420C5F"/>
    <w:rsid w:val="004218EF"/>
    <w:rsid w:val="004219D0"/>
    <w:rsid w:val="00421ED5"/>
    <w:rsid w:val="00422254"/>
    <w:rsid w:val="00422993"/>
    <w:rsid w:val="0042495E"/>
    <w:rsid w:val="00424B3B"/>
    <w:rsid w:val="00426361"/>
    <w:rsid w:val="00427292"/>
    <w:rsid w:val="00430F1B"/>
    <w:rsid w:val="004353C1"/>
    <w:rsid w:val="004363AF"/>
    <w:rsid w:val="00436586"/>
    <w:rsid w:val="00436F76"/>
    <w:rsid w:val="00437F58"/>
    <w:rsid w:val="00440C4C"/>
    <w:rsid w:val="00440E13"/>
    <w:rsid w:val="00441D7A"/>
    <w:rsid w:val="0044226E"/>
    <w:rsid w:val="00442982"/>
    <w:rsid w:val="00442A25"/>
    <w:rsid w:val="00443306"/>
    <w:rsid w:val="004442C9"/>
    <w:rsid w:val="00446D33"/>
    <w:rsid w:val="00447EFD"/>
    <w:rsid w:val="00452F5D"/>
    <w:rsid w:val="00453040"/>
    <w:rsid w:val="00453AE6"/>
    <w:rsid w:val="00453EA6"/>
    <w:rsid w:val="00454B96"/>
    <w:rsid w:val="00454DDC"/>
    <w:rsid w:val="004550F2"/>
    <w:rsid w:val="0045656B"/>
    <w:rsid w:val="00456966"/>
    <w:rsid w:val="00456D2D"/>
    <w:rsid w:val="00457150"/>
    <w:rsid w:val="00457226"/>
    <w:rsid w:val="00457E66"/>
    <w:rsid w:val="00457F69"/>
    <w:rsid w:val="00460C47"/>
    <w:rsid w:val="00461A42"/>
    <w:rsid w:val="0046232E"/>
    <w:rsid w:val="00463E5E"/>
    <w:rsid w:val="00464A55"/>
    <w:rsid w:val="00465B1F"/>
    <w:rsid w:val="00465C79"/>
    <w:rsid w:val="00466118"/>
    <w:rsid w:val="00466FC1"/>
    <w:rsid w:val="004676A0"/>
    <w:rsid w:val="00471198"/>
    <w:rsid w:val="00471AC4"/>
    <w:rsid w:val="00471C69"/>
    <w:rsid w:val="004728AB"/>
    <w:rsid w:val="00472BA0"/>
    <w:rsid w:val="004733C0"/>
    <w:rsid w:val="004734B1"/>
    <w:rsid w:val="0047356B"/>
    <w:rsid w:val="00473B95"/>
    <w:rsid w:val="00476472"/>
    <w:rsid w:val="0047664A"/>
    <w:rsid w:val="00477C5F"/>
    <w:rsid w:val="00482C95"/>
    <w:rsid w:val="004842EC"/>
    <w:rsid w:val="00484F04"/>
    <w:rsid w:val="00486F6B"/>
    <w:rsid w:val="004912CD"/>
    <w:rsid w:val="00491868"/>
    <w:rsid w:val="00491AA4"/>
    <w:rsid w:val="00492FD0"/>
    <w:rsid w:val="00493F6D"/>
    <w:rsid w:val="004944A1"/>
    <w:rsid w:val="00494E8F"/>
    <w:rsid w:val="00495495"/>
    <w:rsid w:val="00496C45"/>
    <w:rsid w:val="0049766B"/>
    <w:rsid w:val="0049777F"/>
    <w:rsid w:val="00497D4F"/>
    <w:rsid w:val="004A0EE8"/>
    <w:rsid w:val="004A1AAB"/>
    <w:rsid w:val="004A31F7"/>
    <w:rsid w:val="004A4D7B"/>
    <w:rsid w:val="004A578C"/>
    <w:rsid w:val="004A6478"/>
    <w:rsid w:val="004B1365"/>
    <w:rsid w:val="004B1DC4"/>
    <w:rsid w:val="004B25C0"/>
    <w:rsid w:val="004B4517"/>
    <w:rsid w:val="004B75C8"/>
    <w:rsid w:val="004B7E8A"/>
    <w:rsid w:val="004C03AF"/>
    <w:rsid w:val="004C0A6E"/>
    <w:rsid w:val="004C1BB3"/>
    <w:rsid w:val="004C23CE"/>
    <w:rsid w:val="004C256C"/>
    <w:rsid w:val="004C2D1C"/>
    <w:rsid w:val="004C4404"/>
    <w:rsid w:val="004C4EE1"/>
    <w:rsid w:val="004C624D"/>
    <w:rsid w:val="004D0587"/>
    <w:rsid w:val="004D51F8"/>
    <w:rsid w:val="004D5EF3"/>
    <w:rsid w:val="004D7BB7"/>
    <w:rsid w:val="004E139C"/>
    <w:rsid w:val="004E204E"/>
    <w:rsid w:val="004E26CF"/>
    <w:rsid w:val="004E2B81"/>
    <w:rsid w:val="004E3DF2"/>
    <w:rsid w:val="004E489E"/>
    <w:rsid w:val="004E5723"/>
    <w:rsid w:val="004E5DBF"/>
    <w:rsid w:val="004E5EFC"/>
    <w:rsid w:val="004E6796"/>
    <w:rsid w:val="004E712C"/>
    <w:rsid w:val="004F0374"/>
    <w:rsid w:val="004F18B4"/>
    <w:rsid w:val="004F256B"/>
    <w:rsid w:val="004F2998"/>
    <w:rsid w:val="004F2A9C"/>
    <w:rsid w:val="004F2DD4"/>
    <w:rsid w:val="004F4379"/>
    <w:rsid w:val="004F47C7"/>
    <w:rsid w:val="004F53F8"/>
    <w:rsid w:val="004F58F8"/>
    <w:rsid w:val="004F6EDD"/>
    <w:rsid w:val="004F7996"/>
    <w:rsid w:val="004F7DA1"/>
    <w:rsid w:val="00500E40"/>
    <w:rsid w:val="0050270F"/>
    <w:rsid w:val="0050317A"/>
    <w:rsid w:val="00505C88"/>
    <w:rsid w:val="005063E2"/>
    <w:rsid w:val="00506C58"/>
    <w:rsid w:val="00510197"/>
    <w:rsid w:val="00510DDE"/>
    <w:rsid w:val="0051173A"/>
    <w:rsid w:val="00515042"/>
    <w:rsid w:val="00515480"/>
    <w:rsid w:val="00517918"/>
    <w:rsid w:val="0052045A"/>
    <w:rsid w:val="00520C6C"/>
    <w:rsid w:val="00520C9E"/>
    <w:rsid w:val="00524948"/>
    <w:rsid w:val="005253A3"/>
    <w:rsid w:val="0052598A"/>
    <w:rsid w:val="00526218"/>
    <w:rsid w:val="00526BF9"/>
    <w:rsid w:val="00526E5A"/>
    <w:rsid w:val="005308C8"/>
    <w:rsid w:val="00532DFA"/>
    <w:rsid w:val="00533519"/>
    <w:rsid w:val="00533BA3"/>
    <w:rsid w:val="005348CB"/>
    <w:rsid w:val="00534CF4"/>
    <w:rsid w:val="00535C14"/>
    <w:rsid w:val="00535FE4"/>
    <w:rsid w:val="00536F8C"/>
    <w:rsid w:val="00540708"/>
    <w:rsid w:val="00541392"/>
    <w:rsid w:val="00543BF8"/>
    <w:rsid w:val="00544F76"/>
    <w:rsid w:val="0054586D"/>
    <w:rsid w:val="00546E1A"/>
    <w:rsid w:val="00551501"/>
    <w:rsid w:val="005518E4"/>
    <w:rsid w:val="00551D00"/>
    <w:rsid w:val="00552004"/>
    <w:rsid w:val="00553B37"/>
    <w:rsid w:val="00553E42"/>
    <w:rsid w:val="005554FB"/>
    <w:rsid w:val="005557CA"/>
    <w:rsid w:val="00555BA1"/>
    <w:rsid w:val="005601D6"/>
    <w:rsid w:val="00561E91"/>
    <w:rsid w:val="00562B6F"/>
    <w:rsid w:val="0056436A"/>
    <w:rsid w:val="005644E7"/>
    <w:rsid w:val="0056517F"/>
    <w:rsid w:val="005668B0"/>
    <w:rsid w:val="00567C62"/>
    <w:rsid w:val="00567E77"/>
    <w:rsid w:val="005714F4"/>
    <w:rsid w:val="00572186"/>
    <w:rsid w:val="005729C7"/>
    <w:rsid w:val="00575445"/>
    <w:rsid w:val="00576126"/>
    <w:rsid w:val="0057774A"/>
    <w:rsid w:val="005816D9"/>
    <w:rsid w:val="00582D6E"/>
    <w:rsid w:val="00582DF8"/>
    <w:rsid w:val="00584B04"/>
    <w:rsid w:val="005861A4"/>
    <w:rsid w:val="0058702C"/>
    <w:rsid w:val="00587A05"/>
    <w:rsid w:val="00587C84"/>
    <w:rsid w:val="0059010F"/>
    <w:rsid w:val="00590B4D"/>
    <w:rsid w:val="00590B4E"/>
    <w:rsid w:val="005910B8"/>
    <w:rsid w:val="005918A8"/>
    <w:rsid w:val="00593472"/>
    <w:rsid w:val="00594964"/>
    <w:rsid w:val="0059697D"/>
    <w:rsid w:val="005973EE"/>
    <w:rsid w:val="005A0596"/>
    <w:rsid w:val="005A224C"/>
    <w:rsid w:val="005A2BB6"/>
    <w:rsid w:val="005A3970"/>
    <w:rsid w:val="005A5963"/>
    <w:rsid w:val="005A5D46"/>
    <w:rsid w:val="005A7A02"/>
    <w:rsid w:val="005B163D"/>
    <w:rsid w:val="005B486E"/>
    <w:rsid w:val="005B58DB"/>
    <w:rsid w:val="005B5A2B"/>
    <w:rsid w:val="005B7303"/>
    <w:rsid w:val="005C05D5"/>
    <w:rsid w:val="005C1070"/>
    <w:rsid w:val="005C114D"/>
    <w:rsid w:val="005C2BC6"/>
    <w:rsid w:val="005C2E34"/>
    <w:rsid w:val="005C367E"/>
    <w:rsid w:val="005C534B"/>
    <w:rsid w:val="005C73B9"/>
    <w:rsid w:val="005C769F"/>
    <w:rsid w:val="005C770B"/>
    <w:rsid w:val="005C79F7"/>
    <w:rsid w:val="005C7E12"/>
    <w:rsid w:val="005D03F1"/>
    <w:rsid w:val="005D0B81"/>
    <w:rsid w:val="005D116B"/>
    <w:rsid w:val="005D1DB6"/>
    <w:rsid w:val="005D2156"/>
    <w:rsid w:val="005D2DEA"/>
    <w:rsid w:val="005D2E69"/>
    <w:rsid w:val="005D4411"/>
    <w:rsid w:val="005D4516"/>
    <w:rsid w:val="005D5003"/>
    <w:rsid w:val="005D51D0"/>
    <w:rsid w:val="005D625B"/>
    <w:rsid w:val="005D6B52"/>
    <w:rsid w:val="005D7088"/>
    <w:rsid w:val="005D79EF"/>
    <w:rsid w:val="005D7A82"/>
    <w:rsid w:val="005D7FC7"/>
    <w:rsid w:val="005E0629"/>
    <w:rsid w:val="005E087F"/>
    <w:rsid w:val="005E3FC5"/>
    <w:rsid w:val="005E4D2F"/>
    <w:rsid w:val="005E68E3"/>
    <w:rsid w:val="005E6FBC"/>
    <w:rsid w:val="005F021B"/>
    <w:rsid w:val="005F0DDA"/>
    <w:rsid w:val="005F0F90"/>
    <w:rsid w:val="005F4D8F"/>
    <w:rsid w:val="005F7EE6"/>
    <w:rsid w:val="00600227"/>
    <w:rsid w:val="00601B80"/>
    <w:rsid w:val="00602556"/>
    <w:rsid w:val="006039E1"/>
    <w:rsid w:val="006046AA"/>
    <w:rsid w:val="0060480E"/>
    <w:rsid w:val="00604C77"/>
    <w:rsid w:val="006050C5"/>
    <w:rsid w:val="006070A3"/>
    <w:rsid w:val="006078D1"/>
    <w:rsid w:val="00607CA6"/>
    <w:rsid w:val="00607D61"/>
    <w:rsid w:val="00607F54"/>
    <w:rsid w:val="00610CFD"/>
    <w:rsid w:val="006122FD"/>
    <w:rsid w:val="00612626"/>
    <w:rsid w:val="00612E95"/>
    <w:rsid w:val="00612F1F"/>
    <w:rsid w:val="00613D5C"/>
    <w:rsid w:val="00613F60"/>
    <w:rsid w:val="00615316"/>
    <w:rsid w:val="00617E23"/>
    <w:rsid w:val="006229BE"/>
    <w:rsid w:val="006243FD"/>
    <w:rsid w:val="00624448"/>
    <w:rsid w:val="00624D9D"/>
    <w:rsid w:val="00631608"/>
    <w:rsid w:val="00631901"/>
    <w:rsid w:val="00633BC0"/>
    <w:rsid w:val="00633D60"/>
    <w:rsid w:val="0063401F"/>
    <w:rsid w:val="00634D09"/>
    <w:rsid w:val="0063687F"/>
    <w:rsid w:val="00636B74"/>
    <w:rsid w:val="00636CB6"/>
    <w:rsid w:val="00637574"/>
    <w:rsid w:val="00637591"/>
    <w:rsid w:val="00637898"/>
    <w:rsid w:val="00641081"/>
    <w:rsid w:val="00641474"/>
    <w:rsid w:val="00641D17"/>
    <w:rsid w:val="006430E2"/>
    <w:rsid w:val="00643A73"/>
    <w:rsid w:val="00645129"/>
    <w:rsid w:val="00645A00"/>
    <w:rsid w:val="006475FC"/>
    <w:rsid w:val="00650711"/>
    <w:rsid w:val="00651024"/>
    <w:rsid w:val="006539F6"/>
    <w:rsid w:val="006561AC"/>
    <w:rsid w:val="00660E2D"/>
    <w:rsid w:val="006612E4"/>
    <w:rsid w:val="0066198D"/>
    <w:rsid w:val="00661D87"/>
    <w:rsid w:val="006629E9"/>
    <w:rsid w:val="00662C89"/>
    <w:rsid w:val="00662E5E"/>
    <w:rsid w:val="00663B4F"/>
    <w:rsid w:val="00664D6D"/>
    <w:rsid w:val="0066714A"/>
    <w:rsid w:val="00667A2C"/>
    <w:rsid w:val="00670F32"/>
    <w:rsid w:val="006713C7"/>
    <w:rsid w:val="00672A32"/>
    <w:rsid w:val="006734CF"/>
    <w:rsid w:val="0067525B"/>
    <w:rsid w:val="00675437"/>
    <w:rsid w:val="006777B5"/>
    <w:rsid w:val="00677E81"/>
    <w:rsid w:val="006805B8"/>
    <w:rsid w:val="006808C0"/>
    <w:rsid w:val="00681682"/>
    <w:rsid w:val="006824D7"/>
    <w:rsid w:val="00683A9B"/>
    <w:rsid w:val="00683D99"/>
    <w:rsid w:val="00684505"/>
    <w:rsid w:val="00687AF2"/>
    <w:rsid w:val="006900EC"/>
    <w:rsid w:val="0069316E"/>
    <w:rsid w:val="00693F9B"/>
    <w:rsid w:val="00696739"/>
    <w:rsid w:val="006A0319"/>
    <w:rsid w:val="006A4C38"/>
    <w:rsid w:val="006A4E0E"/>
    <w:rsid w:val="006A4EBE"/>
    <w:rsid w:val="006A5D28"/>
    <w:rsid w:val="006A5F18"/>
    <w:rsid w:val="006B1007"/>
    <w:rsid w:val="006B12E2"/>
    <w:rsid w:val="006B4801"/>
    <w:rsid w:val="006B4857"/>
    <w:rsid w:val="006B4B98"/>
    <w:rsid w:val="006B5A4B"/>
    <w:rsid w:val="006B6845"/>
    <w:rsid w:val="006B7CCE"/>
    <w:rsid w:val="006C1188"/>
    <w:rsid w:val="006C1210"/>
    <w:rsid w:val="006C1DDD"/>
    <w:rsid w:val="006C436C"/>
    <w:rsid w:val="006C4CAD"/>
    <w:rsid w:val="006C60E9"/>
    <w:rsid w:val="006D0D75"/>
    <w:rsid w:val="006D0D85"/>
    <w:rsid w:val="006D3C38"/>
    <w:rsid w:val="006D6078"/>
    <w:rsid w:val="006D7706"/>
    <w:rsid w:val="006D7845"/>
    <w:rsid w:val="006E0ED4"/>
    <w:rsid w:val="006E29E4"/>
    <w:rsid w:val="006E3B82"/>
    <w:rsid w:val="006E4B00"/>
    <w:rsid w:val="006E4EA9"/>
    <w:rsid w:val="006E5549"/>
    <w:rsid w:val="006E571D"/>
    <w:rsid w:val="006E6E34"/>
    <w:rsid w:val="006F0F6D"/>
    <w:rsid w:val="006F1BD6"/>
    <w:rsid w:val="006F2053"/>
    <w:rsid w:val="006F4032"/>
    <w:rsid w:val="006F4556"/>
    <w:rsid w:val="006F4814"/>
    <w:rsid w:val="006F4945"/>
    <w:rsid w:val="006F4A1A"/>
    <w:rsid w:val="006F654E"/>
    <w:rsid w:val="007010B8"/>
    <w:rsid w:val="007028DF"/>
    <w:rsid w:val="00702FE9"/>
    <w:rsid w:val="0070305C"/>
    <w:rsid w:val="00704447"/>
    <w:rsid w:val="0070550D"/>
    <w:rsid w:val="0070577B"/>
    <w:rsid w:val="00705B50"/>
    <w:rsid w:val="00707419"/>
    <w:rsid w:val="00712932"/>
    <w:rsid w:val="0071467F"/>
    <w:rsid w:val="00716BEA"/>
    <w:rsid w:val="00716CCA"/>
    <w:rsid w:val="007204C1"/>
    <w:rsid w:val="0072087C"/>
    <w:rsid w:val="007210B2"/>
    <w:rsid w:val="0072110C"/>
    <w:rsid w:val="0072260B"/>
    <w:rsid w:val="00722B1C"/>
    <w:rsid w:val="00722BD7"/>
    <w:rsid w:val="00722C16"/>
    <w:rsid w:val="00723B9A"/>
    <w:rsid w:val="00724347"/>
    <w:rsid w:val="00724497"/>
    <w:rsid w:val="00725826"/>
    <w:rsid w:val="007259B4"/>
    <w:rsid w:val="0072744B"/>
    <w:rsid w:val="00727768"/>
    <w:rsid w:val="00727AA2"/>
    <w:rsid w:val="00727F42"/>
    <w:rsid w:val="00730383"/>
    <w:rsid w:val="00730B71"/>
    <w:rsid w:val="00731C98"/>
    <w:rsid w:val="00732B05"/>
    <w:rsid w:val="007344D8"/>
    <w:rsid w:val="00736808"/>
    <w:rsid w:val="007371AB"/>
    <w:rsid w:val="007403A3"/>
    <w:rsid w:val="00741A7D"/>
    <w:rsid w:val="00744B89"/>
    <w:rsid w:val="00745561"/>
    <w:rsid w:val="00745C73"/>
    <w:rsid w:val="00747258"/>
    <w:rsid w:val="00747FB4"/>
    <w:rsid w:val="0075038E"/>
    <w:rsid w:val="00750F1A"/>
    <w:rsid w:val="007513AE"/>
    <w:rsid w:val="00751F4C"/>
    <w:rsid w:val="007533B4"/>
    <w:rsid w:val="00753E66"/>
    <w:rsid w:val="00753E7C"/>
    <w:rsid w:val="00755736"/>
    <w:rsid w:val="00756A9E"/>
    <w:rsid w:val="007615FE"/>
    <w:rsid w:val="007634E1"/>
    <w:rsid w:val="007659A1"/>
    <w:rsid w:val="007664A2"/>
    <w:rsid w:val="00767780"/>
    <w:rsid w:val="007678D3"/>
    <w:rsid w:val="00767EFD"/>
    <w:rsid w:val="0077115D"/>
    <w:rsid w:val="0077172A"/>
    <w:rsid w:val="0077372A"/>
    <w:rsid w:val="00773AAE"/>
    <w:rsid w:val="00773B5D"/>
    <w:rsid w:val="00774856"/>
    <w:rsid w:val="00774958"/>
    <w:rsid w:val="00775DCE"/>
    <w:rsid w:val="007763A6"/>
    <w:rsid w:val="007765FD"/>
    <w:rsid w:val="00777257"/>
    <w:rsid w:val="00777F7F"/>
    <w:rsid w:val="00784BC2"/>
    <w:rsid w:val="00785155"/>
    <w:rsid w:val="00785CF5"/>
    <w:rsid w:val="0078696C"/>
    <w:rsid w:val="00790DF8"/>
    <w:rsid w:val="0079169B"/>
    <w:rsid w:val="00791A21"/>
    <w:rsid w:val="00791ABF"/>
    <w:rsid w:val="00793C19"/>
    <w:rsid w:val="0079475F"/>
    <w:rsid w:val="007958B0"/>
    <w:rsid w:val="007A13C1"/>
    <w:rsid w:val="007B0072"/>
    <w:rsid w:val="007B01F5"/>
    <w:rsid w:val="007B0AC2"/>
    <w:rsid w:val="007B2268"/>
    <w:rsid w:val="007B2F0F"/>
    <w:rsid w:val="007B392E"/>
    <w:rsid w:val="007B395C"/>
    <w:rsid w:val="007B3E60"/>
    <w:rsid w:val="007C0FAF"/>
    <w:rsid w:val="007C1129"/>
    <w:rsid w:val="007C1E42"/>
    <w:rsid w:val="007C540C"/>
    <w:rsid w:val="007C5E1A"/>
    <w:rsid w:val="007C5FF9"/>
    <w:rsid w:val="007C659C"/>
    <w:rsid w:val="007C65F7"/>
    <w:rsid w:val="007C6E83"/>
    <w:rsid w:val="007C74DE"/>
    <w:rsid w:val="007C7552"/>
    <w:rsid w:val="007D08CD"/>
    <w:rsid w:val="007D1597"/>
    <w:rsid w:val="007D1FC1"/>
    <w:rsid w:val="007D2E62"/>
    <w:rsid w:val="007D3BEA"/>
    <w:rsid w:val="007D64AB"/>
    <w:rsid w:val="007D686E"/>
    <w:rsid w:val="007D7C86"/>
    <w:rsid w:val="007E136F"/>
    <w:rsid w:val="007E1E2D"/>
    <w:rsid w:val="007E4030"/>
    <w:rsid w:val="007E4E31"/>
    <w:rsid w:val="007E5134"/>
    <w:rsid w:val="007F2126"/>
    <w:rsid w:val="007F2784"/>
    <w:rsid w:val="007F2E03"/>
    <w:rsid w:val="007F2EC6"/>
    <w:rsid w:val="007F3C37"/>
    <w:rsid w:val="007F5BCB"/>
    <w:rsid w:val="008017C2"/>
    <w:rsid w:val="0080266E"/>
    <w:rsid w:val="008034E7"/>
    <w:rsid w:val="008046A0"/>
    <w:rsid w:val="00804D5F"/>
    <w:rsid w:val="00805530"/>
    <w:rsid w:val="00806356"/>
    <w:rsid w:val="00807B9D"/>
    <w:rsid w:val="00807BA0"/>
    <w:rsid w:val="00810144"/>
    <w:rsid w:val="008104BE"/>
    <w:rsid w:val="00810662"/>
    <w:rsid w:val="00810EDA"/>
    <w:rsid w:val="008122F2"/>
    <w:rsid w:val="008137DC"/>
    <w:rsid w:val="00814161"/>
    <w:rsid w:val="00814C1B"/>
    <w:rsid w:val="00815224"/>
    <w:rsid w:val="008162B9"/>
    <w:rsid w:val="008210F3"/>
    <w:rsid w:val="00821E49"/>
    <w:rsid w:val="008220D0"/>
    <w:rsid w:val="00822AF0"/>
    <w:rsid w:val="00822C14"/>
    <w:rsid w:val="00824ECD"/>
    <w:rsid w:val="00825EE9"/>
    <w:rsid w:val="00830064"/>
    <w:rsid w:val="00830A1C"/>
    <w:rsid w:val="00831B2F"/>
    <w:rsid w:val="008322DB"/>
    <w:rsid w:val="008337F8"/>
    <w:rsid w:val="00835CFF"/>
    <w:rsid w:val="008365DD"/>
    <w:rsid w:val="00836A9E"/>
    <w:rsid w:val="00837493"/>
    <w:rsid w:val="0083776C"/>
    <w:rsid w:val="00837A52"/>
    <w:rsid w:val="00837E5C"/>
    <w:rsid w:val="008406DB"/>
    <w:rsid w:val="0084089F"/>
    <w:rsid w:val="0084119F"/>
    <w:rsid w:val="008413A2"/>
    <w:rsid w:val="0084298E"/>
    <w:rsid w:val="00843168"/>
    <w:rsid w:val="00847A9C"/>
    <w:rsid w:val="00847FA7"/>
    <w:rsid w:val="00850ACB"/>
    <w:rsid w:val="00851943"/>
    <w:rsid w:val="00852E53"/>
    <w:rsid w:val="008558C8"/>
    <w:rsid w:val="00855E14"/>
    <w:rsid w:val="008562D2"/>
    <w:rsid w:val="00856718"/>
    <w:rsid w:val="008568B3"/>
    <w:rsid w:val="0085732F"/>
    <w:rsid w:val="008579CD"/>
    <w:rsid w:val="008615D7"/>
    <w:rsid w:val="00862946"/>
    <w:rsid w:val="00863611"/>
    <w:rsid w:val="0086396E"/>
    <w:rsid w:val="008646CB"/>
    <w:rsid w:val="008647FD"/>
    <w:rsid w:val="0086494C"/>
    <w:rsid w:val="008653BE"/>
    <w:rsid w:val="00865979"/>
    <w:rsid w:val="00865BB3"/>
    <w:rsid w:val="00870458"/>
    <w:rsid w:val="00870E76"/>
    <w:rsid w:val="0087310F"/>
    <w:rsid w:val="00873D15"/>
    <w:rsid w:val="00873E6F"/>
    <w:rsid w:val="00874C87"/>
    <w:rsid w:val="00874DCC"/>
    <w:rsid w:val="00876BA2"/>
    <w:rsid w:val="0087712D"/>
    <w:rsid w:val="008773B3"/>
    <w:rsid w:val="0087783C"/>
    <w:rsid w:val="008806E9"/>
    <w:rsid w:val="00881963"/>
    <w:rsid w:val="008820E3"/>
    <w:rsid w:val="00882EB4"/>
    <w:rsid w:val="00883579"/>
    <w:rsid w:val="00885613"/>
    <w:rsid w:val="00885B27"/>
    <w:rsid w:val="00885DF0"/>
    <w:rsid w:val="00886335"/>
    <w:rsid w:val="00886434"/>
    <w:rsid w:val="008864E0"/>
    <w:rsid w:val="00887F5E"/>
    <w:rsid w:val="0089237B"/>
    <w:rsid w:val="00892F3F"/>
    <w:rsid w:val="00893A34"/>
    <w:rsid w:val="00895390"/>
    <w:rsid w:val="00895D96"/>
    <w:rsid w:val="00896564"/>
    <w:rsid w:val="00896AA5"/>
    <w:rsid w:val="008A09CE"/>
    <w:rsid w:val="008A1A3A"/>
    <w:rsid w:val="008A23DA"/>
    <w:rsid w:val="008A4B21"/>
    <w:rsid w:val="008A61AB"/>
    <w:rsid w:val="008A632F"/>
    <w:rsid w:val="008A63AE"/>
    <w:rsid w:val="008A72FF"/>
    <w:rsid w:val="008A7E21"/>
    <w:rsid w:val="008B1090"/>
    <w:rsid w:val="008B10FA"/>
    <w:rsid w:val="008B1D18"/>
    <w:rsid w:val="008B204E"/>
    <w:rsid w:val="008B28BE"/>
    <w:rsid w:val="008B3405"/>
    <w:rsid w:val="008B3EF5"/>
    <w:rsid w:val="008B5443"/>
    <w:rsid w:val="008B54F3"/>
    <w:rsid w:val="008B57C1"/>
    <w:rsid w:val="008B7923"/>
    <w:rsid w:val="008B79E8"/>
    <w:rsid w:val="008C07E9"/>
    <w:rsid w:val="008C22E9"/>
    <w:rsid w:val="008C2B17"/>
    <w:rsid w:val="008C3CBF"/>
    <w:rsid w:val="008C4E1D"/>
    <w:rsid w:val="008C5646"/>
    <w:rsid w:val="008C6098"/>
    <w:rsid w:val="008C7770"/>
    <w:rsid w:val="008D0066"/>
    <w:rsid w:val="008D068D"/>
    <w:rsid w:val="008D1335"/>
    <w:rsid w:val="008D1819"/>
    <w:rsid w:val="008D3C8C"/>
    <w:rsid w:val="008D3EC8"/>
    <w:rsid w:val="008D4940"/>
    <w:rsid w:val="008D4C44"/>
    <w:rsid w:val="008D5DC0"/>
    <w:rsid w:val="008D5DD4"/>
    <w:rsid w:val="008D5E40"/>
    <w:rsid w:val="008D6600"/>
    <w:rsid w:val="008E020A"/>
    <w:rsid w:val="008E0F9A"/>
    <w:rsid w:val="008E1A1F"/>
    <w:rsid w:val="008E20A6"/>
    <w:rsid w:val="008E233D"/>
    <w:rsid w:val="008E2F2F"/>
    <w:rsid w:val="008E3169"/>
    <w:rsid w:val="008E31FD"/>
    <w:rsid w:val="008E4566"/>
    <w:rsid w:val="008E5154"/>
    <w:rsid w:val="008E5B21"/>
    <w:rsid w:val="008E6B19"/>
    <w:rsid w:val="008E7B9C"/>
    <w:rsid w:val="008E7F07"/>
    <w:rsid w:val="008F4732"/>
    <w:rsid w:val="008F4A58"/>
    <w:rsid w:val="008F4B30"/>
    <w:rsid w:val="008F5EA9"/>
    <w:rsid w:val="008F6223"/>
    <w:rsid w:val="008F7E8C"/>
    <w:rsid w:val="00900B58"/>
    <w:rsid w:val="00901D4B"/>
    <w:rsid w:val="009034B7"/>
    <w:rsid w:val="00903C47"/>
    <w:rsid w:val="00905A87"/>
    <w:rsid w:val="00906987"/>
    <w:rsid w:val="00906A98"/>
    <w:rsid w:val="00906CA6"/>
    <w:rsid w:val="00907693"/>
    <w:rsid w:val="00911346"/>
    <w:rsid w:val="00912148"/>
    <w:rsid w:val="0091373F"/>
    <w:rsid w:val="0091386A"/>
    <w:rsid w:val="00913F4C"/>
    <w:rsid w:val="0091412E"/>
    <w:rsid w:val="009171D7"/>
    <w:rsid w:val="009202A8"/>
    <w:rsid w:val="009215CC"/>
    <w:rsid w:val="00921A93"/>
    <w:rsid w:val="009225D9"/>
    <w:rsid w:val="00923AA6"/>
    <w:rsid w:val="009256EC"/>
    <w:rsid w:val="00926A49"/>
    <w:rsid w:val="00927DC5"/>
    <w:rsid w:val="009322C6"/>
    <w:rsid w:val="00932F6B"/>
    <w:rsid w:val="009335A8"/>
    <w:rsid w:val="00933718"/>
    <w:rsid w:val="009345DB"/>
    <w:rsid w:val="00935E52"/>
    <w:rsid w:val="00936347"/>
    <w:rsid w:val="00936434"/>
    <w:rsid w:val="0093664B"/>
    <w:rsid w:val="00941A67"/>
    <w:rsid w:val="009429C4"/>
    <w:rsid w:val="00943107"/>
    <w:rsid w:val="009433C5"/>
    <w:rsid w:val="00947C9F"/>
    <w:rsid w:val="00947F10"/>
    <w:rsid w:val="00951575"/>
    <w:rsid w:val="009516BA"/>
    <w:rsid w:val="009516F0"/>
    <w:rsid w:val="00951E0D"/>
    <w:rsid w:val="009521EC"/>
    <w:rsid w:val="0095231E"/>
    <w:rsid w:val="00952F7C"/>
    <w:rsid w:val="00953150"/>
    <w:rsid w:val="00954593"/>
    <w:rsid w:val="009563D6"/>
    <w:rsid w:val="00956F59"/>
    <w:rsid w:val="00960671"/>
    <w:rsid w:val="00960C6D"/>
    <w:rsid w:val="00961F13"/>
    <w:rsid w:val="00963A2E"/>
    <w:rsid w:val="00966D80"/>
    <w:rsid w:val="00967062"/>
    <w:rsid w:val="009678D9"/>
    <w:rsid w:val="00970202"/>
    <w:rsid w:val="00970658"/>
    <w:rsid w:val="0097066B"/>
    <w:rsid w:val="00970E27"/>
    <w:rsid w:val="009710C6"/>
    <w:rsid w:val="009720E5"/>
    <w:rsid w:val="00972471"/>
    <w:rsid w:val="00972E84"/>
    <w:rsid w:val="00973176"/>
    <w:rsid w:val="00973F54"/>
    <w:rsid w:val="009745FE"/>
    <w:rsid w:val="00974F1C"/>
    <w:rsid w:val="00977E5F"/>
    <w:rsid w:val="009820BD"/>
    <w:rsid w:val="00982D37"/>
    <w:rsid w:val="009843CB"/>
    <w:rsid w:val="00985E91"/>
    <w:rsid w:val="00987FE1"/>
    <w:rsid w:val="00990080"/>
    <w:rsid w:val="00990834"/>
    <w:rsid w:val="00990CCF"/>
    <w:rsid w:val="009927B9"/>
    <w:rsid w:val="00992B1C"/>
    <w:rsid w:val="009930D7"/>
    <w:rsid w:val="009931CC"/>
    <w:rsid w:val="009955C7"/>
    <w:rsid w:val="00996C16"/>
    <w:rsid w:val="0099710A"/>
    <w:rsid w:val="00997908"/>
    <w:rsid w:val="00997B55"/>
    <w:rsid w:val="009A014B"/>
    <w:rsid w:val="009A09E2"/>
    <w:rsid w:val="009A269C"/>
    <w:rsid w:val="009A45B6"/>
    <w:rsid w:val="009A5379"/>
    <w:rsid w:val="009A60C6"/>
    <w:rsid w:val="009B08EE"/>
    <w:rsid w:val="009B1553"/>
    <w:rsid w:val="009B1DD6"/>
    <w:rsid w:val="009B3353"/>
    <w:rsid w:val="009B37A9"/>
    <w:rsid w:val="009B4022"/>
    <w:rsid w:val="009B573F"/>
    <w:rsid w:val="009B61AD"/>
    <w:rsid w:val="009B6810"/>
    <w:rsid w:val="009B6DA0"/>
    <w:rsid w:val="009B7B9B"/>
    <w:rsid w:val="009C0ECB"/>
    <w:rsid w:val="009C0ED0"/>
    <w:rsid w:val="009C1A9C"/>
    <w:rsid w:val="009C1BDF"/>
    <w:rsid w:val="009C1D02"/>
    <w:rsid w:val="009C2D89"/>
    <w:rsid w:val="009C349B"/>
    <w:rsid w:val="009C65E8"/>
    <w:rsid w:val="009D0A65"/>
    <w:rsid w:val="009D0FE5"/>
    <w:rsid w:val="009D109C"/>
    <w:rsid w:val="009D13E7"/>
    <w:rsid w:val="009D2444"/>
    <w:rsid w:val="009D2771"/>
    <w:rsid w:val="009D2E7A"/>
    <w:rsid w:val="009D3A5C"/>
    <w:rsid w:val="009D4B92"/>
    <w:rsid w:val="009D551A"/>
    <w:rsid w:val="009D5E11"/>
    <w:rsid w:val="009D6A57"/>
    <w:rsid w:val="009D6CE0"/>
    <w:rsid w:val="009D702A"/>
    <w:rsid w:val="009D74D4"/>
    <w:rsid w:val="009E0390"/>
    <w:rsid w:val="009E04BD"/>
    <w:rsid w:val="009E0ABC"/>
    <w:rsid w:val="009E0C39"/>
    <w:rsid w:val="009E3181"/>
    <w:rsid w:val="009E32CE"/>
    <w:rsid w:val="009E35CD"/>
    <w:rsid w:val="009E3EAB"/>
    <w:rsid w:val="009E5179"/>
    <w:rsid w:val="009E5FCA"/>
    <w:rsid w:val="009E7A64"/>
    <w:rsid w:val="009F10F2"/>
    <w:rsid w:val="009F16AA"/>
    <w:rsid w:val="009F1C61"/>
    <w:rsid w:val="009F27B9"/>
    <w:rsid w:val="009F2EEA"/>
    <w:rsid w:val="009F4268"/>
    <w:rsid w:val="009F518C"/>
    <w:rsid w:val="009F5637"/>
    <w:rsid w:val="009F5D7B"/>
    <w:rsid w:val="009F5E6B"/>
    <w:rsid w:val="009F68C7"/>
    <w:rsid w:val="009F6B95"/>
    <w:rsid w:val="009F7113"/>
    <w:rsid w:val="00A00600"/>
    <w:rsid w:val="00A046D0"/>
    <w:rsid w:val="00A05127"/>
    <w:rsid w:val="00A06259"/>
    <w:rsid w:val="00A074CD"/>
    <w:rsid w:val="00A075E2"/>
    <w:rsid w:val="00A10344"/>
    <w:rsid w:val="00A104B5"/>
    <w:rsid w:val="00A11292"/>
    <w:rsid w:val="00A11781"/>
    <w:rsid w:val="00A11FB1"/>
    <w:rsid w:val="00A13D8B"/>
    <w:rsid w:val="00A13F6B"/>
    <w:rsid w:val="00A1535E"/>
    <w:rsid w:val="00A15884"/>
    <w:rsid w:val="00A163C8"/>
    <w:rsid w:val="00A164D9"/>
    <w:rsid w:val="00A16DB4"/>
    <w:rsid w:val="00A22C50"/>
    <w:rsid w:val="00A23897"/>
    <w:rsid w:val="00A23B76"/>
    <w:rsid w:val="00A2448A"/>
    <w:rsid w:val="00A24682"/>
    <w:rsid w:val="00A24D27"/>
    <w:rsid w:val="00A24EC9"/>
    <w:rsid w:val="00A25AEA"/>
    <w:rsid w:val="00A270A0"/>
    <w:rsid w:val="00A27698"/>
    <w:rsid w:val="00A276F0"/>
    <w:rsid w:val="00A30367"/>
    <w:rsid w:val="00A31CCD"/>
    <w:rsid w:val="00A34015"/>
    <w:rsid w:val="00A34D76"/>
    <w:rsid w:val="00A34E54"/>
    <w:rsid w:val="00A36010"/>
    <w:rsid w:val="00A360A0"/>
    <w:rsid w:val="00A3766C"/>
    <w:rsid w:val="00A37872"/>
    <w:rsid w:val="00A4149A"/>
    <w:rsid w:val="00A41EB8"/>
    <w:rsid w:val="00A4239C"/>
    <w:rsid w:val="00A43760"/>
    <w:rsid w:val="00A45422"/>
    <w:rsid w:val="00A464DF"/>
    <w:rsid w:val="00A467B5"/>
    <w:rsid w:val="00A4746B"/>
    <w:rsid w:val="00A47AC7"/>
    <w:rsid w:val="00A50753"/>
    <w:rsid w:val="00A50AC0"/>
    <w:rsid w:val="00A50F15"/>
    <w:rsid w:val="00A51E57"/>
    <w:rsid w:val="00A54B8D"/>
    <w:rsid w:val="00A55254"/>
    <w:rsid w:val="00A5575F"/>
    <w:rsid w:val="00A55F12"/>
    <w:rsid w:val="00A561E7"/>
    <w:rsid w:val="00A567B0"/>
    <w:rsid w:val="00A5685B"/>
    <w:rsid w:val="00A57AB5"/>
    <w:rsid w:val="00A57B0E"/>
    <w:rsid w:val="00A60190"/>
    <w:rsid w:val="00A6150A"/>
    <w:rsid w:val="00A62A0C"/>
    <w:rsid w:val="00A63B73"/>
    <w:rsid w:val="00A65A27"/>
    <w:rsid w:val="00A65C15"/>
    <w:rsid w:val="00A66505"/>
    <w:rsid w:val="00A6714B"/>
    <w:rsid w:val="00A70329"/>
    <w:rsid w:val="00A70796"/>
    <w:rsid w:val="00A71420"/>
    <w:rsid w:val="00A71B90"/>
    <w:rsid w:val="00A72376"/>
    <w:rsid w:val="00A72E91"/>
    <w:rsid w:val="00A732EE"/>
    <w:rsid w:val="00A735CF"/>
    <w:rsid w:val="00A76D37"/>
    <w:rsid w:val="00A77B94"/>
    <w:rsid w:val="00A80C80"/>
    <w:rsid w:val="00A8141C"/>
    <w:rsid w:val="00A8471A"/>
    <w:rsid w:val="00A84A7A"/>
    <w:rsid w:val="00A8587A"/>
    <w:rsid w:val="00A87289"/>
    <w:rsid w:val="00A87432"/>
    <w:rsid w:val="00A877E7"/>
    <w:rsid w:val="00A87B06"/>
    <w:rsid w:val="00A90B1F"/>
    <w:rsid w:val="00A90D93"/>
    <w:rsid w:val="00A90E76"/>
    <w:rsid w:val="00A91B42"/>
    <w:rsid w:val="00A95517"/>
    <w:rsid w:val="00A96BC1"/>
    <w:rsid w:val="00A9768D"/>
    <w:rsid w:val="00A976CE"/>
    <w:rsid w:val="00A9783F"/>
    <w:rsid w:val="00A97C0B"/>
    <w:rsid w:val="00AA134C"/>
    <w:rsid w:val="00AA2763"/>
    <w:rsid w:val="00AA46AE"/>
    <w:rsid w:val="00AA4BB8"/>
    <w:rsid w:val="00AA5234"/>
    <w:rsid w:val="00AA538D"/>
    <w:rsid w:val="00AA55C9"/>
    <w:rsid w:val="00AA5F44"/>
    <w:rsid w:val="00AA72CD"/>
    <w:rsid w:val="00AA75CD"/>
    <w:rsid w:val="00AB0D7E"/>
    <w:rsid w:val="00AB0EB8"/>
    <w:rsid w:val="00AB1C74"/>
    <w:rsid w:val="00AB4511"/>
    <w:rsid w:val="00AB462D"/>
    <w:rsid w:val="00AB4A26"/>
    <w:rsid w:val="00AB5E40"/>
    <w:rsid w:val="00AB725C"/>
    <w:rsid w:val="00AB7A74"/>
    <w:rsid w:val="00AB7A83"/>
    <w:rsid w:val="00AB7B05"/>
    <w:rsid w:val="00AC02F3"/>
    <w:rsid w:val="00AC0CB9"/>
    <w:rsid w:val="00AC0E64"/>
    <w:rsid w:val="00AC16F3"/>
    <w:rsid w:val="00AC20A2"/>
    <w:rsid w:val="00AC3777"/>
    <w:rsid w:val="00AC396B"/>
    <w:rsid w:val="00AC4914"/>
    <w:rsid w:val="00AC4CA5"/>
    <w:rsid w:val="00AC6DD0"/>
    <w:rsid w:val="00AC76AC"/>
    <w:rsid w:val="00AC77FB"/>
    <w:rsid w:val="00AD1FD6"/>
    <w:rsid w:val="00AD2EDF"/>
    <w:rsid w:val="00AD352B"/>
    <w:rsid w:val="00AD48B6"/>
    <w:rsid w:val="00AD521A"/>
    <w:rsid w:val="00AD573F"/>
    <w:rsid w:val="00AD6FA6"/>
    <w:rsid w:val="00AD7492"/>
    <w:rsid w:val="00AD7ED6"/>
    <w:rsid w:val="00AE050F"/>
    <w:rsid w:val="00AE1412"/>
    <w:rsid w:val="00AE1F0B"/>
    <w:rsid w:val="00AE2EEA"/>
    <w:rsid w:val="00AE425E"/>
    <w:rsid w:val="00AE4F5E"/>
    <w:rsid w:val="00AE5197"/>
    <w:rsid w:val="00AE6E9B"/>
    <w:rsid w:val="00AE7769"/>
    <w:rsid w:val="00AE779E"/>
    <w:rsid w:val="00AF0FEB"/>
    <w:rsid w:val="00AF1CCF"/>
    <w:rsid w:val="00AF2CBF"/>
    <w:rsid w:val="00AF45F4"/>
    <w:rsid w:val="00AF6210"/>
    <w:rsid w:val="00AF6AF6"/>
    <w:rsid w:val="00AF6CC4"/>
    <w:rsid w:val="00B00DF9"/>
    <w:rsid w:val="00B02485"/>
    <w:rsid w:val="00B02AE2"/>
    <w:rsid w:val="00B02EDB"/>
    <w:rsid w:val="00B02F38"/>
    <w:rsid w:val="00B02FD6"/>
    <w:rsid w:val="00B04419"/>
    <w:rsid w:val="00B049AA"/>
    <w:rsid w:val="00B0538B"/>
    <w:rsid w:val="00B05660"/>
    <w:rsid w:val="00B06EA9"/>
    <w:rsid w:val="00B0760D"/>
    <w:rsid w:val="00B10AA0"/>
    <w:rsid w:val="00B11A50"/>
    <w:rsid w:val="00B124BD"/>
    <w:rsid w:val="00B13946"/>
    <w:rsid w:val="00B13B19"/>
    <w:rsid w:val="00B14728"/>
    <w:rsid w:val="00B16C1F"/>
    <w:rsid w:val="00B20AE0"/>
    <w:rsid w:val="00B21314"/>
    <w:rsid w:val="00B213DE"/>
    <w:rsid w:val="00B22697"/>
    <w:rsid w:val="00B24773"/>
    <w:rsid w:val="00B24B9C"/>
    <w:rsid w:val="00B25C94"/>
    <w:rsid w:val="00B25E79"/>
    <w:rsid w:val="00B30C4B"/>
    <w:rsid w:val="00B30C6D"/>
    <w:rsid w:val="00B317FF"/>
    <w:rsid w:val="00B32CB3"/>
    <w:rsid w:val="00B34D97"/>
    <w:rsid w:val="00B36F82"/>
    <w:rsid w:val="00B4190A"/>
    <w:rsid w:val="00B434A9"/>
    <w:rsid w:val="00B43737"/>
    <w:rsid w:val="00B43911"/>
    <w:rsid w:val="00B45C8B"/>
    <w:rsid w:val="00B468EB"/>
    <w:rsid w:val="00B46B94"/>
    <w:rsid w:val="00B50BC6"/>
    <w:rsid w:val="00B51016"/>
    <w:rsid w:val="00B51D15"/>
    <w:rsid w:val="00B52DC3"/>
    <w:rsid w:val="00B5432B"/>
    <w:rsid w:val="00B5622A"/>
    <w:rsid w:val="00B569D8"/>
    <w:rsid w:val="00B62053"/>
    <w:rsid w:val="00B62292"/>
    <w:rsid w:val="00B62350"/>
    <w:rsid w:val="00B63CF7"/>
    <w:rsid w:val="00B641A8"/>
    <w:rsid w:val="00B702EE"/>
    <w:rsid w:val="00B70E43"/>
    <w:rsid w:val="00B718CC"/>
    <w:rsid w:val="00B71CB1"/>
    <w:rsid w:val="00B72656"/>
    <w:rsid w:val="00B743BC"/>
    <w:rsid w:val="00B743FA"/>
    <w:rsid w:val="00B7456E"/>
    <w:rsid w:val="00B74F5D"/>
    <w:rsid w:val="00B7699E"/>
    <w:rsid w:val="00B76C18"/>
    <w:rsid w:val="00B80042"/>
    <w:rsid w:val="00B808AA"/>
    <w:rsid w:val="00B826BD"/>
    <w:rsid w:val="00B82D1C"/>
    <w:rsid w:val="00B83324"/>
    <w:rsid w:val="00B8368E"/>
    <w:rsid w:val="00B83D9A"/>
    <w:rsid w:val="00B84F9D"/>
    <w:rsid w:val="00B855B7"/>
    <w:rsid w:val="00B8584B"/>
    <w:rsid w:val="00B859EB"/>
    <w:rsid w:val="00B85E29"/>
    <w:rsid w:val="00B85EBA"/>
    <w:rsid w:val="00B85ED7"/>
    <w:rsid w:val="00B87193"/>
    <w:rsid w:val="00B87B0D"/>
    <w:rsid w:val="00B90254"/>
    <w:rsid w:val="00B9297D"/>
    <w:rsid w:val="00B93826"/>
    <w:rsid w:val="00B94297"/>
    <w:rsid w:val="00BA02DF"/>
    <w:rsid w:val="00BA130E"/>
    <w:rsid w:val="00BA13AF"/>
    <w:rsid w:val="00BA17ED"/>
    <w:rsid w:val="00BA23F3"/>
    <w:rsid w:val="00BA2572"/>
    <w:rsid w:val="00BA2D26"/>
    <w:rsid w:val="00BA43C6"/>
    <w:rsid w:val="00BA4D67"/>
    <w:rsid w:val="00BA544F"/>
    <w:rsid w:val="00BA5F6F"/>
    <w:rsid w:val="00BA6519"/>
    <w:rsid w:val="00BA68CE"/>
    <w:rsid w:val="00BA744D"/>
    <w:rsid w:val="00BA7E64"/>
    <w:rsid w:val="00BB540F"/>
    <w:rsid w:val="00BB55FF"/>
    <w:rsid w:val="00BB589C"/>
    <w:rsid w:val="00BB5D18"/>
    <w:rsid w:val="00BB6D90"/>
    <w:rsid w:val="00BB726F"/>
    <w:rsid w:val="00BB7F93"/>
    <w:rsid w:val="00BC055A"/>
    <w:rsid w:val="00BC23A4"/>
    <w:rsid w:val="00BC3423"/>
    <w:rsid w:val="00BC36BE"/>
    <w:rsid w:val="00BC3F0D"/>
    <w:rsid w:val="00BC44D4"/>
    <w:rsid w:val="00BC44F5"/>
    <w:rsid w:val="00BC4653"/>
    <w:rsid w:val="00BC53FD"/>
    <w:rsid w:val="00BC664C"/>
    <w:rsid w:val="00BD3E39"/>
    <w:rsid w:val="00BD543A"/>
    <w:rsid w:val="00BD5B19"/>
    <w:rsid w:val="00BD5D33"/>
    <w:rsid w:val="00BD5F56"/>
    <w:rsid w:val="00BD6D54"/>
    <w:rsid w:val="00BD6E86"/>
    <w:rsid w:val="00BD7030"/>
    <w:rsid w:val="00BD72F9"/>
    <w:rsid w:val="00BE108A"/>
    <w:rsid w:val="00BE1A6F"/>
    <w:rsid w:val="00BE2590"/>
    <w:rsid w:val="00BE3B73"/>
    <w:rsid w:val="00BE3F0B"/>
    <w:rsid w:val="00BF0F54"/>
    <w:rsid w:val="00BF18E4"/>
    <w:rsid w:val="00BF3612"/>
    <w:rsid w:val="00C00C06"/>
    <w:rsid w:val="00C01835"/>
    <w:rsid w:val="00C02E26"/>
    <w:rsid w:val="00C03811"/>
    <w:rsid w:val="00C039AF"/>
    <w:rsid w:val="00C053BD"/>
    <w:rsid w:val="00C05805"/>
    <w:rsid w:val="00C07EBA"/>
    <w:rsid w:val="00C10205"/>
    <w:rsid w:val="00C11426"/>
    <w:rsid w:val="00C115FB"/>
    <w:rsid w:val="00C1246B"/>
    <w:rsid w:val="00C12790"/>
    <w:rsid w:val="00C13466"/>
    <w:rsid w:val="00C144DD"/>
    <w:rsid w:val="00C15727"/>
    <w:rsid w:val="00C167C5"/>
    <w:rsid w:val="00C1701C"/>
    <w:rsid w:val="00C171B5"/>
    <w:rsid w:val="00C17B04"/>
    <w:rsid w:val="00C2068F"/>
    <w:rsid w:val="00C23BAB"/>
    <w:rsid w:val="00C248A1"/>
    <w:rsid w:val="00C248EE"/>
    <w:rsid w:val="00C24C2B"/>
    <w:rsid w:val="00C24F81"/>
    <w:rsid w:val="00C2652D"/>
    <w:rsid w:val="00C27835"/>
    <w:rsid w:val="00C279AF"/>
    <w:rsid w:val="00C279E2"/>
    <w:rsid w:val="00C27B80"/>
    <w:rsid w:val="00C31F6F"/>
    <w:rsid w:val="00C346C3"/>
    <w:rsid w:val="00C34C27"/>
    <w:rsid w:val="00C3611A"/>
    <w:rsid w:val="00C41831"/>
    <w:rsid w:val="00C42FD4"/>
    <w:rsid w:val="00C43E4C"/>
    <w:rsid w:val="00C4484B"/>
    <w:rsid w:val="00C45E73"/>
    <w:rsid w:val="00C46FD7"/>
    <w:rsid w:val="00C47329"/>
    <w:rsid w:val="00C47D6D"/>
    <w:rsid w:val="00C51BF7"/>
    <w:rsid w:val="00C52F1D"/>
    <w:rsid w:val="00C53B76"/>
    <w:rsid w:val="00C53F7D"/>
    <w:rsid w:val="00C54206"/>
    <w:rsid w:val="00C56085"/>
    <w:rsid w:val="00C56D56"/>
    <w:rsid w:val="00C574B4"/>
    <w:rsid w:val="00C62CE9"/>
    <w:rsid w:val="00C63CAD"/>
    <w:rsid w:val="00C641ED"/>
    <w:rsid w:val="00C64548"/>
    <w:rsid w:val="00C64592"/>
    <w:rsid w:val="00C645C0"/>
    <w:rsid w:val="00C645D0"/>
    <w:rsid w:val="00C64689"/>
    <w:rsid w:val="00C6585B"/>
    <w:rsid w:val="00C6585E"/>
    <w:rsid w:val="00C70AF9"/>
    <w:rsid w:val="00C72BAC"/>
    <w:rsid w:val="00C74810"/>
    <w:rsid w:val="00C758E5"/>
    <w:rsid w:val="00C76744"/>
    <w:rsid w:val="00C82D89"/>
    <w:rsid w:val="00C85721"/>
    <w:rsid w:val="00C86701"/>
    <w:rsid w:val="00C915A7"/>
    <w:rsid w:val="00C92FCF"/>
    <w:rsid w:val="00C946A3"/>
    <w:rsid w:val="00C94B69"/>
    <w:rsid w:val="00C95CCD"/>
    <w:rsid w:val="00C969C5"/>
    <w:rsid w:val="00CA12D0"/>
    <w:rsid w:val="00CA5B01"/>
    <w:rsid w:val="00CA5C90"/>
    <w:rsid w:val="00CA6EFD"/>
    <w:rsid w:val="00CB041D"/>
    <w:rsid w:val="00CB52B8"/>
    <w:rsid w:val="00CB54CE"/>
    <w:rsid w:val="00CB58B3"/>
    <w:rsid w:val="00CB6833"/>
    <w:rsid w:val="00CB7DA0"/>
    <w:rsid w:val="00CC0C56"/>
    <w:rsid w:val="00CC0C93"/>
    <w:rsid w:val="00CC106D"/>
    <w:rsid w:val="00CC11A4"/>
    <w:rsid w:val="00CC1DFD"/>
    <w:rsid w:val="00CC268F"/>
    <w:rsid w:val="00CC2C4E"/>
    <w:rsid w:val="00CC479A"/>
    <w:rsid w:val="00CC4F6A"/>
    <w:rsid w:val="00CD00FF"/>
    <w:rsid w:val="00CD147E"/>
    <w:rsid w:val="00CD1947"/>
    <w:rsid w:val="00CD24C5"/>
    <w:rsid w:val="00CD28C2"/>
    <w:rsid w:val="00CD3FF1"/>
    <w:rsid w:val="00CD4993"/>
    <w:rsid w:val="00CD7E36"/>
    <w:rsid w:val="00CE0926"/>
    <w:rsid w:val="00CE13C9"/>
    <w:rsid w:val="00CE17AD"/>
    <w:rsid w:val="00CE17EC"/>
    <w:rsid w:val="00CE1E21"/>
    <w:rsid w:val="00CE3125"/>
    <w:rsid w:val="00CE414D"/>
    <w:rsid w:val="00CE44EA"/>
    <w:rsid w:val="00CE5AC5"/>
    <w:rsid w:val="00CF0293"/>
    <w:rsid w:val="00CF0D4F"/>
    <w:rsid w:val="00CF1249"/>
    <w:rsid w:val="00CF168C"/>
    <w:rsid w:val="00CF1AE5"/>
    <w:rsid w:val="00CF20A7"/>
    <w:rsid w:val="00CF3E7A"/>
    <w:rsid w:val="00CF4928"/>
    <w:rsid w:val="00CF4A74"/>
    <w:rsid w:val="00CF7986"/>
    <w:rsid w:val="00CF7A42"/>
    <w:rsid w:val="00CF7B3A"/>
    <w:rsid w:val="00D0152F"/>
    <w:rsid w:val="00D02DAD"/>
    <w:rsid w:val="00D03533"/>
    <w:rsid w:val="00D03542"/>
    <w:rsid w:val="00D03893"/>
    <w:rsid w:val="00D04442"/>
    <w:rsid w:val="00D0497A"/>
    <w:rsid w:val="00D05AAB"/>
    <w:rsid w:val="00D07C6C"/>
    <w:rsid w:val="00D07F1C"/>
    <w:rsid w:val="00D11FA0"/>
    <w:rsid w:val="00D11FF9"/>
    <w:rsid w:val="00D12A65"/>
    <w:rsid w:val="00D134D8"/>
    <w:rsid w:val="00D17A26"/>
    <w:rsid w:val="00D20BB8"/>
    <w:rsid w:val="00D2180A"/>
    <w:rsid w:val="00D218E8"/>
    <w:rsid w:val="00D2197F"/>
    <w:rsid w:val="00D22D8A"/>
    <w:rsid w:val="00D23D54"/>
    <w:rsid w:val="00D23E6B"/>
    <w:rsid w:val="00D26D17"/>
    <w:rsid w:val="00D26DB7"/>
    <w:rsid w:val="00D26EA7"/>
    <w:rsid w:val="00D279F2"/>
    <w:rsid w:val="00D30539"/>
    <w:rsid w:val="00D30938"/>
    <w:rsid w:val="00D311B9"/>
    <w:rsid w:val="00D3126A"/>
    <w:rsid w:val="00D32A5E"/>
    <w:rsid w:val="00D336A9"/>
    <w:rsid w:val="00D34B77"/>
    <w:rsid w:val="00D35C2D"/>
    <w:rsid w:val="00D35EE8"/>
    <w:rsid w:val="00D36C5D"/>
    <w:rsid w:val="00D37064"/>
    <w:rsid w:val="00D3712A"/>
    <w:rsid w:val="00D3741C"/>
    <w:rsid w:val="00D37FA4"/>
    <w:rsid w:val="00D403B7"/>
    <w:rsid w:val="00D40863"/>
    <w:rsid w:val="00D4157C"/>
    <w:rsid w:val="00D415FF"/>
    <w:rsid w:val="00D4394E"/>
    <w:rsid w:val="00D43F04"/>
    <w:rsid w:val="00D4451B"/>
    <w:rsid w:val="00D4468F"/>
    <w:rsid w:val="00D44A2B"/>
    <w:rsid w:val="00D50FB9"/>
    <w:rsid w:val="00D51C93"/>
    <w:rsid w:val="00D51D02"/>
    <w:rsid w:val="00D54FF0"/>
    <w:rsid w:val="00D56498"/>
    <w:rsid w:val="00D578FF"/>
    <w:rsid w:val="00D607E7"/>
    <w:rsid w:val="00D61D62"/>
    <w:rsid w:val="00D62871"/>
    <w:rsid w:val="00D63C29"/>
    <w:rsid w:val="00D63F5D"/>
    <w:rsid w:val="00D65F07"/>
    <w:rsid w:val="00D661FD"/>
    <w:rsid w:val="00D67693"/>
    <w:rsid w:val="00D67875"/>
    <w:rsid w:val="00D710B5"/>
    <w:rsid w:val="00D71C7C"/>
    <w:rsid w:val="00D73885"/>
    <w:rsid w:val="00D74AC8"/>
    <w:rsid w:val="00D74DBA"/>
    <w:rsid w:val="00D752DA"/>
    <w:rsid w:val="00D76802"/>
    <w:rsid w:val="00D76E4C"/>
    <w:rsid w:val="00D77643"/>
    <w:rsid w:val="00D77A4F"/>
    <w:rsid w:val="00D828D8"/>
    <w:rsid w:val="00D83629"/>
    <w:rsid w:val="00D84D42"/>
    <w:rsid w:val="00D85116"/>
    <w:rsid w:val="00D85C99"/>
    <w:rsid w:val="00D85D8A"/>
    <w:rsid w:val="00D86DFC"/>
    <w:rsid w:val="00D874F4"/>
    <w:rsid w:val="00D900D6"/>
    <w:rsid w:val="00D91AA7"/>
    <w:rsid w:val="00D91C97"/>
    <w:rsid w:val="00D9220C"/>
    <w:rsid w:val="00D928AE"/>
    <w:rsid w:val="00D9374C"/>
    <w:rsid w:val="00D94468"/>
    <w:rsid w:val="00D95540"/>
    <w:rsid w:val="00D95D4E"/>
    <w:rsid w:val="00D95D98"/>
    <w:rsid w:val="00D9610E"/>
    <w:rsid w:val="00D9765A"/>
    <w:rsid w:val="00D97EF1"/>
    <w:rsid w:val="00DA13BE"/>
    <w:rsid w:val="00DA2612"/>
    <w:rsid w:val="00DA2D03"/>
    <w:rsid w:val="00DA469A"/>
    <w:rsid w:val="00DA6DA5"/>
    <w:rsid w:val="00DA7D3F"/>
    <w:rsid w:val="00DB0339"/>
    <w:rsid w:val="00DB21F8"/>
    <w:rsid w:val="00DB4DAA"/>
    <w:rsid w:val="00DB6655"/>
    <w:rsid w:val="00DB7629"/>
    <w:rsid w:val="00DC083C"/>
    <w:rsid w:val="00DC1C8E"/>
    <w:rsid w:val="00DC1CCA"/>
    <w:rsid w:val="00DC28DD"/>
    <w:rsid w:val="00DC4950"/>
    <w:rsid w:val="00DC50C9"/>
    <w:rsid w:val="00DC5AA0"/>
    <w:rsid w:val="00DC62D8"/>
    <w:rsid w:val="00DC7776"/>
    <w:rsid w:val="00DD06C1"/>
    <w:rsid w:val="00DD1046"/>
    <w:rsid w:val="00DD1A6E"/>
    <w:rsid w:val="00DD3FC7"/>
    <w:rsid w:val="00DD543C"/>
    <w:rsid w:val="00DD588B"/>
    <w:rsid w:val="00DD7A7D"/>
    <w:rsid w:val="00DE11EA"/>
    <w:rsid w:val="00DE491A"/>
    <w:rsid w:val="00DE4A13"/>
    <w:rsid w:val="00DE52EC"/>
    <w:rsid w:val="00DE61BB"/>
    <w:rsid w:val="00DE67CB"/>
    <w:rsid w:val="00DE6C75"/>
    <w:rsid w:val="00DF1E0F"/>
    <w:rsid w:val="00DF1F07"/>
    <w:rsid w:val="00DF2376"/>
    <w:rsid w:val="00DF43FB"/>
    <w:rsid w:val="00DF5A2A"/>
    <w:rsid w:val="00DF5B34"/>
    <w:rsid w:val="00DF7720"/>
    <w:rsid w:val="00E00698"/>
    <w:rsid w:val="00E00D29"/>
    <w:rsid w:val="00E01E7C"/>
    <w:rsid w:val="00E03CBF"/>
    <w:rsid w:val="00E05FFB"/>
    <w:rsid w:val="00E06848"/>
    <w:rsid w:val="00E06879"/>
    <w:rsid w:val="00E06A60"/>
    <w:rsid w:val="00E06E9C"/>
    <w:rsid w:val="00E076F7"/>
    <w:rsid w:val="00E13342"/>
    <w:rsid w:val="00E135C6"/>
    <w:rsid w:val="00E1480F"/>
    <w:rsid w:val="00E15F4D"/>
    <w:rsid w:val="00E16D41"/>
    <w:rsid w:val="00E17602"/>
    <w:rsid w:val="00E17844"/>
    <w:rsid w:val="00E17FD9"/>
    <w:rsid w:val="00E200E1"/>
    <w:rsid w:val="00E2177E"/>
    <w:rsid w:val="00E218D4"/>
    <w:rsid w:val="00E22680"/>
    <w:rsid w:val="00E228F1"/>
    <w:rsid w:val="00E2417C"/>
    <w:rsid w:val="00E25820"/>
    <w:rsid w:val="00E2698C"/>
    <w:rsid w:val="00E32218"/>
    <w:rsid w:val="00E3300F"/>
    <w:rsid w:val="00E339D6"/>
    <w:rsid w:val="00E3493A"/>
    <w:rsid w:val="00E35F67"/>
    <w:rsid w:val="00E3687C"/>
    <w:rsid w:val="00E36DA9"/>
    <w:rsid w:val="00E37629"/>
    <w:rsid w:val="00E40397"/>
    <w:rsid w:val="00E40FF9"/>
    <w:rsid w:val="00E448B8"/>
    <w:rsid w:val="00E4671B"/>
    <w:rsid w:val="00E47704"/>
    <w:rsid w:val="00E47AF1"/>
    <w:rsid w:val="00E5007C"/>
    <w:rsid w:val="00E51121"/>
    <w:rsid w:val="00E5172F"/>
    <w:rsid w:val="00E51D11"/>
    <w:rsid w:val="00E51E2D"/>
    <w:rsid w:val="00E555EA"/>
    <w:rsid w:val="00E57339"/>
    <w:rsid w:val="00E61D57"/>
    <w:rsid w:val="00E64420"/>
    <w:rsid w:val="00E644D4"/>
    <w:rsid w:val="00E64775"/>
    <w:rsid w:val="00E647E2"/>
    <w:rsid w:val="00E652D2"/>
    <w:rsid w:val="00E6550A"/>
    <w:rsid w:val="00E65611"/>
    <w:rsid w:val="00E6673F"/>
    <w:rsid w:val="00E67F2D"/>
    <w:rsid w:val="00E708E4"/>
    <w:rsid w:val="00E7118A"/>
    <w:rsid w:val="00E717D5"/>
    <w:rsid w:val="00E7184D"/>
    <w:rsid w:val="00E74116"/>
    <w:rsid w:val="00E7411B"/>
    <w:rsid w:val="00E7541C"/>
    <w:rsid w:val="00E757B4"/>
    <w:rsid w:val="00E75C70"/>
    <w:rsid w:val="00E7644E"/>
    <w:rsid w:val="00E76EB5"/>
    <w:rsid w:val="00E81B6D"/>
    <w:rsid w:val="00E8273F"/>
    <w:rsid w:val="00E82BBF"/>
    <w:rsid w:val="00E862AB"/>
    <w:rsid w:val="00E8673E"/>
    <w:rsid w:val="00E868D5"/>
    <w:rsid w:val="00E8712D"/>
    <w:rsid w:val="00E91E16"/>
    <w:rsid w:val="00E9225A"/>
    <w:rsid w:val="00E922B6"/>
    <w:rsid w:val="00E93568"/>
    <w:rsid w:val="00E94348"/>
    <w:rsid w:val="00E95257"/>
    <w:rsid w:val="00EA0492"/>
    <w:rsid w:val="00EA083E"/>
    <w:rsid w:val="00EA0EB9"/>
    <w:rsid w:val="00EA0FA1"/>
    <w:rsid w:val="00EA0FCA"/>
    <w:rsid w:val="00EA136E"/>
    <w:rsid w:val="00EA2EF9"/>
    <w:rsid w:val="00EA336A"/>
    <w:rsid w:val="00EA3815"/>
    <w:rsid w:val="00EA52E3"/>
    <w:rsid w:val="00EA578B"/>
    <w:rsid w:val="00EA608C"/>
    <w:rsid w:val="00EA796D"/>
    <w:rsid w:val="00EB1117"/>
    <w:rsid w:val="00EB1895"/>
    <w:rsid w:val="00EB3861"/>
    <w:rsid w:val="00EB3E4B"/>
    <w:rsid w:val="00EB4D3B"/>
    <w:rsid w:val="00EB5083"/>
    <w:rsid w:val="00EB5770"/>
    <w:rsid w:val="00EC0C20"/>
    <w:rsid w:val="00EC0F3F"/>
    <w:rsid w:val="00EC11AC"/>
    <w:rsid w:val="00EC1459"/>
    <w:rsid w:val="00EC1B2B"/>
    <w:rsid w:val="00EC1F2B"/>
    <w:rsid w:val="00EC2650"/>
    <w:rsid w:val="00EC4712"/>
    <w:rsid w:val="00EC4D0B"/>
    <w:rsid w:val="00EC7E7A"/>
    <w:rsid w:val="00ED02D4"/>
    <w:rsid w:val="00ED0C99"/>
    <w:rsid w:val="00ED0EF4"/>
    <w:rsid w:val="00ED5950"/>
    <w:rsid w:val="00ED59EC"/>
    <w:rsid w:val="00ED66F9"/>
    <w:rsid w:val="00ED7119"/>
    <w:rsid w:val="00ED757A"/>
    <w:rsid w:val="00EE0CCD"/>
    <w:rsid w:val="00EE3525"/>
    <w:rsid w:val="00EE45B1"/>
    <w:rsid w:val="00EE4736"/>
    <w:rsid w:val="00EE77CB"/>
    <w:rsid w:val="00EF108E"/>
    <w:rsid w:val="00EF1F89"/>
    <w:rsid w:val="00EF5F71"/>
    <w:rsid w:val="00EF7699"/>
    <w:rsid w:val="00EF7CA7"/>
    <w:rsid w:val="00F00D0A"/>
    <w:rsid w:val="00F01369"/>
    <w:rsid w:val="00F01C40"/>
    <w:rsid w:val="00F04BCB"/>
    <w:rsid w:val="00F057A5"/>
    <w:rsid w:val="00F05B41"/>
    <w:rsid w:val="00F05D9D"/>
    <w:rsid w:val="00F05DB9"/>
    <w:rsid w:val="00F0794C"/>
    <w:rsid w:val="00F07E5C"/>
    <w:rsid w:val="00F10D2E"/>
    <w:rsid w:val="00F1138C"/>
    <w:rsid w:val="00F120EA"/>
    <w:rsid w:val="00F140AA"/>
    <w:rsid w:val="00F14A39"/>
    <w:rsid w:val="00F14B64"/>
    <w:rsid w:val="00F15173"/>
    <w:rsid w:val="00F16DB5"/>
    <w:rsid w:val="00F175D5"/>
    <w:rsid w:val="00F17A2A"/>
    <w:rsid w:val="00F218DA"/>
    <w:rsid w:val="00F232A0"/>
    <w:rsid w:val="00F23AAA"/>
    <w:rsid w:val="00F2459C"/>
    <w:rsid w:val="00F3084B"/>
    <w:rsid w:val="00F31075"/>
    <w:rsid w:val="00F329AA"/>
    <w:rsid w:val="00F32A7C"/>
    <w:rsid w:val="00F3327D"/>
    <w:rsid w:val="00F3432B"/>
    <w:rsid w:val="00F350BA"/>
    <w:rsid w:val="00F35358"/>
    <w:rsid w:val="00F35B1D"/>
    <w:rsid w:val="00F35FD5"/>
    <w:rsid w:val="00F36ABD"/>
    <w:rsid w:val="00F41454"/>
    <w:rsid w:val="00F423F9"/>
    <w:rsid w:val="00F443A9"/>
    <w:rsid w:val="00F46383"/>
    <w:rsid w:val="00F46FBB"/>
    <w:rsid w:val="00F50F9C"/>
    <w:rsid w:val="00F514C8"/>
    <w:rsid w:val="00F52301"/>
    <w:rsid w:val="00F54D17"/>
    <w:rsid w:val="00F5573F"/>
    <w:rsid w:val="00F565A5"/>
    <w:rsid w:val="00F56850"/>
    <w:rsid w:val="00F57663"/>
    <w:rsid w:val="00F5772B"/>
    <w:rsid w:val="00F57A61"/>
    <w:rsid w:val="00F608D0"/>
    <w:rsid w:val="00F62696"/>
    <w:rsid w:val="00F62BA6"/>
    <w:rsid w:val="00F6451B"/>
    <w:rsid w:val="00F65419"/>
    <w:rsid w:val="00F655AA"/>
    <w:rsid w:val="00F6725B"/>
    <w:rsid w:val="00F71982"/>
    <w:rsid w:val="00F71A0A"/>
    <w:rsid w:val="00F7228D"/>
    <w:rsid w:val="00F723BE"/>
    <w:rsid w:val="00F72B5E"/>
    <w:rsid w:val="00F73573"/>
    <w:rsid w:val="00F7388A"/>
    <w:rsid w:val="00F73AB7"/>
    <w:rsid w:val="00F80194"/>
    <w:rsid w:val="00F8030E"/>
    <w:rsid w:val="00F80959"/>
    <w:rsid w:val="00F81E1A"/>
    <w:rsid w:val="00F82A2F"/>
    <w:rsid w:val="00F82D56"/>
    <w:rsid w:val="00F8631C"/>
    <w:rsid w:val="00F87CA0"/>
    <w:rsid w:val="00F9077D"/>
    <w:rsid w:val="00F90D14"/>
    <w:rsid w:val="00F92D15"/>
    <w:rsid w:val="00F9340D"/>
    <w:rsid w:val="00F93843"/>
    <w:rsid w:val="00F93C3E"/>
    <w:rsid w:val="00F94B32"/>
    <w:rsid w:val="00F975F3"/>
    <w:rsid w:val="00FA04D0"/>
    <w:rsid w:val="00FA158E"/>
    <w:rsid w:val="00FA1B14"/>
    <w:rsid w:val="00FA38AB"/>
    <w:rsid w:val="00FA47F0"/>
    <w:rsid w:val="00FA5D49"/>
    <w:rsid w:val="00FA6C70"/>
    <w:rsid w:val="00FA74E1"/>
    <w:rsid w:val="00FB0B38"/>
    <w:rsid w:val="00FB0F1C"/>
    <w:rsid w:val="00FB2560"/>
    <w:rsid w:val="00FB36A7"/>
    <w:rsid w:val="00FB4FBC"/>
    <w:rsid w:val="00FB55D2"/>
    <w:rsid w:val="00FB55E8"/>
    <w:rsid w:val="00FB738E"/>
    <w:rsid w:val="00FC05E3"/>
    <w:rsid w:val="00FC2688"/>
    <w:rsid w:val="00FC3302"/>
    <w:rsid w:val="00FC37A0"/>
    <w:rsid w:val="00FC3BE8"/>
    <w:rsid w:val="00FC3F4C"/>
    <w:rsid w:val="00FC412C"/>
    <w:rsid w:val="00FC4871"/>
    <w:rsid w:val="00FC4C71"/>
    <w:rsid w:val="00FC5012"/>
    <w:rsid w:val="00FC69ED"/>
    <w:rsid w:val="00FC7302"/>
    <w:rsid w:val="00FC74F7"/>
    <w:rsid w:val="00FD2D4E"/>
    <w:rsid w:val="00FD2FCE"/>
    <w:rsid w:val="00FD3993"/>
    <w:rsid w:val="00FD3DA2"/>
    <w:rsid w:val="00FD5B0F"/>
    <w:rsid w:val="00FD5BCE"/>
    <w:rsid w:val="00FD718D"/>
    <w:rsid w:val="00FD7388"/>
    <w:rsid w:val="00FE072C"/>
    <w:rsid w:val="00FE1D8B"/>
    <w:rsid w:val="00FE2D8A"/>
    <w:rsid w:val="00FE3A36"/>
    <w:rsid w:val="00FE3D44"/>
    <w:rsid w:val="00FE46D0"/>
    <w:rsid w:val="00FE4942"/>
    <w:rsid w:val="00FF0063"/>
    <w:rsid w:val="00FF1059"/>
    <w:rsid w:val="00FF20D9"/>
    <w:rsid w:val="00FF261D"/>
    <w:rsid w:val="00FF3134"/>
    <w:rsid w:val="00FF37A3"/>
    <w:rsid w:val="00FF45AF"/>
    <w:rsid w:val="00FF49E3"/>
    <w:rsid w:val="00FF4EB9"/>
    <w:rsid w:val="00FF5E1F"/>
    <w:rsid w:val="00FF6AF3"/>
    <w:rsid w:val="00FF6BED"/>
    <w:rsid w:val="0ADD4E23"/>
    <w:rsid w:val="0CC64F3E"/>
    <w:rsid w:val="11B66EE2"/>
    <w:rsid w:val="14F15A46"/>
    <w:rsid w:val="22D53057"/>
    <w:rsid w:val="270363DE"/>
    <w:rsid w:val="2A971B76"/>
    <w:rsid w:val="30980F9A"/>
    <w:rsid w:val="36151E44"/>
    <w:rsid w:val="36FD0332"/>
    <w:rsid w:val="39E545CE"/>
    <w:rsid w:val="404579E8"/>
    <w:rsid w:val="442363FD"/>
    <w:rsid w:val="44250830"/>
    <w:rsid w:val="4B0A1969"/>
    <w:rsid w:val="4E80407E"/>
    <w:rsid w:val="4EE02B15"/>
    <w:rsid w:val="51270208"/>
    <w:rsid w:val="5E385D85"/>
    <w:rsid w:val="5E9B2239"/>
    <w:rsid w:val="5EE347E0"/>
    <w:rsid w:val="6279219F"/>
    <w:rsid w:val="64EE38DB"/>
    <w:rsid w:val="681772BB"/>
    <w:rsid w:val="68880C27"/>
    <w:rsid w:val="69316AFC"/>
    <w:rsid w:val="6B2242BE"/>
    <w:rsid w:val="71B262EE"/>
    <w:rsid w:val="7E1119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AE89FEA"/>
  <w15:docId w15:val="{1D5881FC-92BF-44DF-93BF-647E649A68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pageBreakBefore/>
      <w:tabs>
        <w:tab w:val="left" w:pos="1008"/>
      </w:tabs>
      <w:adjustRightInd w:val="0"/>
      <w:spacing w:before="120" w:after="200"/>
      <w:ind w:left="425" w:hanging="137"/>
      <w:jc w:val="left"/>
      <w:textAlignment w:val="baseline"/>
      <w:outlineLvl w:val="0"/>
    </w:pPr>
    <w:rPr>
      <w:rFonts w:eastAsia="黑体"/>
      <w:kern w:val="44"/>
      <w:sz w:val="36"/>
      <w:szCs w:val="20"/>
    </w:rPr>
  </w:style>
  <w:style w:type="paragraph" w:styleId="2">
    <w:name w:val="heading 2"/>
    <w:basedOn w:val="a"/>
    <w:next w:val="a0"/>
    <w:qFormat/>
    <w:pPr>
      <w:keepNext/>
      <w:keepLines/>
      <w:tabs>
        <w:tab w:val="left" w:pos="567"/>
      </w:tabs>
      <w:adjustRightInd w:val="0"/>
      <w:spacing w:before="120" w:after="120" w:line="240" w:lineRule="atLeast"/>
      <w:ind w:left="567" w:hanging="567"/>
      <w:jc w:val="left"/>
      <w:textAlignment w:val="baseline"/>
      <w:outlineLvl w:val="1"/>
    </w:pPr>
    <w:rPr>
      <w:rFonts w:ascii="黑体" w:eastAsia="黑体" w:hAnsi="Arial"/>
      <w:kern w:val="0"/>
      <w:sz w:val="30"/>
      <w:szCs w:val="20"/>
    </w:rPr>
  </w:style>
  <w:style w:type="paragraph" w:styleId="3">
    <w:name w:val="heading 3"/>
    <w:basedOn w:val="a"/>
    <w:next w:val="a"/>
    <w:qFormat/>
    <w:pPr>
      <w:keepNext/>
      <w:keepLines/>
      <w:tabs>
        <w:tab w:val="left" w:pos="709"/>
      </w:tabs>
      <w:adjustRightInd w:val="0"/>
      <w:spacing w:before="120" w:after="120"/>
      <w:ind w:left="709" w:hanging="709"/>
      <w:jc w:val="left"/>
      <w:textAlignment w:val="baseline"/>
      <w:outlineLvl w:val="2"/>
    </w:pPr>
    <w:rPr>
      <w:rFonts w:eastAsia="黑体"/>
      <w:kern w:val="0"/>
      <w:sz w:val="28"/>
      <w:szCs w:val="20"/>
    </w:rPr>
  </w:style>
  <w:style w:type="paragraph" w:styleId="4">
    <w:name w:val="heading 4"/>
    <w:basedOn w:val="a"/>
    <w:next w:val="a"/>
    <w:qFormat/>
    <w:pPr>
      <w:keepNext/>
      <w:keepLines/>
      <w:spacing w:before="280" w:after="290" w:line="376" w:lineRule="auto"/>
      <w:outlineLvl w:val="3"/>
    </w:pPr>
    <w:rPr>
      <w:rFonts w:ascii="Arial" w:eastAsia="黑体" w:hAnsi="Arial"/>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rPr>
      <w:color w:val="0000FF"/>
      <w:u w:val="single"/>
    </w:rPr>
  </w:style>
  <w:style w:type="character" w:styleId="a5">
    <w:name w:val="page number"/>
    <w:basedOn w:val="a1"/>
  </w:style>
  <w:style w:type="character" w:customStyle="1" w:styleId="4Char">
    <w:name w:val="标题4 Char"/>
    <w:rPr>
      <w:rFonts w:eastAsia="宋体"/>
      <w:kern w:val="2"/>
      <w:sz w:val="28"/>
      <w:szCs w:val="24"/>
      <w:lang w:val="en-US" w:eastAsia="zh-CN" w:bidi="ar-SA"/>
    </w:rPr>
  </w:style>
  <w:style w:type="character" w:customStyle="1" w:styleId="10">
    <w:name w:val="标题 1 字符"/>
    <w:link w:val="1"/>
    <w:rPr>
      <w:rFonts w:eastAsia="黑体"/>
      <w:kern w:val="44"/>
      <w:sz w:val="36"/>
    </w:rPr>
  </w:style>
  <w:style w:type="paragraph" w:styleId="30">
    <w:name w:val="Body Text Indent 3"/>
    <w:basedOn w:val="a"/>
    <w:pPr>
      <w:snapToGrid w:val="0"/>
      <w:ind w:firstLine="482"/>
    </w:pPr>
    <w:rPr>
      <w:rFonts w:ascii="宋体" w:hAnsi="宋体"/>
      <w:kern w:val="0"/>
      <w:sz w:val="24"/>
    </w:rPr>
  </w:style>
  <w:style w:type="paragraph" w:styleId="a6">
    <w:name w:val="header"/>
    <w:basedOn w:val="a"/>
    <w:pPr>
      <w:pBdr>
        <w:bottom w:val="single" w:sz="6" w:space="1" w:color="auto"/>
      </w:pBdr>
      <w:tabs>
        <w:tab w:val="center" w:pos="4153"/>
        <w:tab w:val="right" w:pos="8306"/>
      </w:tabs>
      <w:snapToGrid w:val="0"/>
      <w:jc w:val="center"/>
    </w:pPr>
    <w:rPr>
      <w:sz w:val="18"/>
      <w:szCs w:val="18"/>
    </w:rPr>
  </w:style>
  <w:style w:type="paragraph" w:styleId="TOC8">
    <w:name w:val="toc 8"/>
    <w:basedOn w:val="a"/>
    <w:next w:val="a"/>
    <w:semiHidden/>
    <w:pPr>
      <w:ind w:left="1470"/>
      <w:jc w:val="left"/>
    </w:pPr>
    <w:rPr>
      <w:sz w:val="18"/>
      <w:szCs w:val="18"/>
    </w:rPr>
  </w:style>
  <w:style w:type="paragraph" w:styleId="a7">
    <w:name w:val="Body Text Indent"/>
    <w:basedOn w:val="a"/>
    <w:pPr>
      <w:adjustRightInd w:val="0"/>
      <w:spacing w:after="120" w:line="360" w:lineRule="atLeast"/>
      <w:ind w:left="1781" w:hanging="1361"/>
      <w:jc w:val="left"/>
      <w:textAlignment w:val="baseline"/>
    </w:pPr>
    <w:rPr>
      <w:kern w:val="0"/>
      <w:sz w:val="28"/>
      <w:szCs w:val="20"/>
    </w:rPr>
  </w:style>
  <w:style w:type="paragraph" w:styleId="a8">
    <w:name w:val="Body Text"/>
    <w:basedOn w:val="a"/>
    <w:pPr>
      <w:adjustRightInd w:val="0"/>
      <w:spacing w:after="60" w:line="360" w:lineRule="atLeast"/>
      <w:ind w:firstLine="567"/>
      <w:jc w:val="left"/>
      <w:textAlignment w:val="baseline"/>
    </w:pPr>
    <w:rPr>
      <w:kern w:val="0"/>
      <w:sz w:val="28"/>
      <w:szCs w:val="20"/>
    </w:rPr>
  </w:style>
  <w:style w:type="paragraph" w:styleId="TOC4">
    <w:name w:val="toc 4"/>
    <w:basedOn w:val="a"/>
    <w:next w:val="a"/>
    <w:semiHidden/>
    <w:pPr>
      <w:ind w:left="630"/>
      <w:jc w:val="left"/>
    </w:pPr>
    <w:rPr>
      <w:sz w:val="18"/>
      <w:szCs w:val="18"/>
    </w:rPr>
  </w:style>
  <w:style w:type="paragraph" w:styleId="TOC1">
    <w:name w:val="toc 1"/>
    <w:basedOn w:val="a"/>
    <w:next w:val="a"/>
    <w:semiHidden/>
    <w:pPr>
      <w:spacing w:before="120" w:after="120"/>
      <w:jc w:val="left"/>
    </w:pPr>
    <w:rPr>
      <w:b/>
      <w:bCs/>
      <w:caps/>
      <w:sz w:val="20"/>
      <w:szCs w:val="20"/>
    </w:rPr>
  </w:style>
  <w:style w:type="paragraph" w:styleId="a9">
    <w:name w:val="Plain Text"/>
    <w:basedOn w:val="a"/>
    <w:rPr>
      <w:rFonts w:ascii="宋体" w:hAnsi="Courier New"/>
      <w:szCs w:val="20"/>
    </w:rPr>
  </w:style>
  <w:style w:type="paragraph" w:styleId="aa">
    <w:name w:val="Document Map"/>
    <w:basedOn w:val="a"/>
    <w:semiHidden/>
    <w:pPr>
      <w:shd w:val="clear" w:color="auto" w:fill="000080"/>
    </w:pPr>
  </w:style>
  <w:style w:type="paragraph" w:styleId="TOC9">
    <w:name w:val="toc 9"/>
    <w:basedOn w:val="a"/>
    <w:next w:val="a"/>
    <w:semiHidden/>
    <w:pPr>
      <w:ind w:left="1680"/>
      <w:jc w:val="left"/>
    </w:pPr>
    <w:rPr>
      <w:sz w:val="18"/>
      <w:szCs w:val="18"/>
    </w:rPr>
  </w:style>
  <w:style w:type="paragraph" w:styleId="TOC6">
    <w:name w:val="toc 6"/>
    <w:basedOn w:val="a"/>
    <w:next w:val="a"/>
    <w:semiHidden/>
    <w:pPr>
      <w:ind w:left="1050"/>
      <w:jc w:val="left"/>
    </w:pPr>
    <w:rPr>
      <w:sz w:val="18"/>
      <w:szCs w:val="18"/>
    </w:rPr>
  </w:style>
  <w:style w:type="paragraph" w:styleId="TOC7">
    <w:name w:val="toc 7"/>
    <w:basedOn w:val="a"/>
    <w:next w:val="a"/>
    <w:semiHidden/>
    <w:pPr>
      <w:ind w:left="1260"/>
      <w:jc w:val="left"/>
    </w:pPr>
    <w:rPr>
      <w:sz w:val="18"/>
      <w:szCs w:val="18"/>
    </w:rPr>
  </w:style>
  <w:style w:type="paragraph" w:styleId="a0">
    <w:name w:val="Normal Indent"/>
    <w:basedOn w:val="a"/>
    <w:pPr>
      <w:ind w:firstLineChars="200" w:firstLine="420"/>
    </w:pPr>
  </w:style>
  <w:style w:type="paragraph" w:styleId="ab">
    <w:name w:val="Title"/>
    <w:basedOn w:val="a"/>
    <w:qFormat/>
    <w:pPr>
      <w:jc w:val="center"/>
    </w:pPr>
    <w:rPr>
      <w:sz w:val="28"/>
    </w:rPr>
  </w:style>
  <w:style w:type="paragraph" w:styleId="20">
    <w:name w:val="Body Text Indent 2"/>
    <w:basedOn w:val="a"/>
    <w:pPr>
      <w:spacing w:line="400" w:lineRule="exact"/>
      <w:ind w:firstLine="482"/>
    </w:pPr>
    <w:rPr>
      <w:sz w:val="28"/>
      <w:szCs w:val="20"/>
    </w:rPr>
  </w:style>
  <w:style w:type="paragraph" w:styleId="TOC3">
    <w:name w:val="toc 3"/>
    <w:basedOn w:val="a"/>
    <w:next w:val="a"/>
    <w:semiHidden/>
    <w:pPr>
      <w:ind w:left="420"/>
      <w:jc w:val="left"/>
    </w:pPr>
    <w:rPr>
      <w:i/>
      <w:iCs/>
      <w:sz w:val="20"/>
      <w:szCs w:val="20"/>
    </w:rPr>
  </w:style>
  <w:style w:type="paragraph" w:styleId="TOC5">
    <w:name w:val="toc 5"/>
    <w:basedOn w:val="a"/>
    <w:next w:val="a"/>
    <w:semiHidden/>
    <w:pPr>
      <w:ind w:left="840"/>
      <w:jc w:val="left"/>
    </w:pPr>
    <w:rPr>
      <w:sz w:val="18"/>
      <w:szCs w:val="18"/>
    </w:rPr>
  </w:style>
  <w:style w:type="paragraph" w:styleId="ac">
    <w:name w:val="footer"/>
    <w:basedOn w:val="a"/>
    <w:pPr>
      <w:tabs>
        <w:tab w:val="center" w:pos="4153"/>
        <w:tab w:val="right" w:pos="8306"/>
      </w:tabs>
      <w:snapToGrid w:val="0"/>
      <w:jc w:val="left"/>
    </w:pPr>
    <w:rPr>
      <w:sz w:val="18"/>
      <w:szCs w:val="18"/>
    </w:rPr>
  </w:style>
  <w:style w:type="paragraph" w:styleId="TOC2">
    <w:name w:val="toc 2"/>
    <w:basedOn w:val="a"/>
    <w:next w:val="a"/>
    <w:semiHidden/>
    <w:pPr>
      <w:ind w:left="210"/>
      <w:jc w:val="left"/>
    </w:pPr>
    <w:rPr>
      <w:smallCaps/>
      <w:sz w:val="20"/>
      <w:szCs w:val="20"/>
    </w:rPr>
  </w:style>
  <w:style w:type="paragraph" w:customStyle="1" w:styleId="xl25">
    <w:name w:val="xl25"/>
    <w:basedOn w:val="a"/>
    <w:pPr>
      <w:widowControl/>
      <w:pBdr>
        <w:left w:val="single" w:sz="4" w:space="0" w:color="auto"/>
        <w:bottom w:val="single" w:sz="4" w:space="0" w:color="auto"/>
        <w:right w:val="single" w:sz="4" w:space="0" w:color="auto"/>
      </w:pBdr>
      <w:spacing w:before="100" w:beforeAutospacing="1" w:after="100" w:afterAutospacing="1"/>
    </w:pPr>
    <w:rPr>
      <w:rFonts w:ascii="宋体" w:hAnsi="宋体"/>
      <w:kern w:val="0"/>
      <w:szCs w:val="21"/>
    </w:rPr>
  </w:style>
  <w:style w:type="paragraph" w:styleId="ad">
    <w:name w:val="List Paragraph"/>
    <w:basedOn w:val="a"/>
    <w:uiPriority w:val="99"/>
    <w:qFormat/>
    <w:pPr>
      <w:ind w:firstLineChars="200" w:firstLine="420"/>
    </w:pPr>
  </w:style>
  <w:style w:type="paragraph" w:customStyle="1" w:styleId="40">
    <w:name w:val="标题4"/>
    <w:basedOn w:val="a"/>
    <w:pPr>
      <w:ind w:firstLineChars="200" w:firstLine="560"/>
    </w:pPr>
    <w:rPr>
      <w:sz w:val="28"/>
    </w:rPr>
  </w:style>
  <w:style w:type="table" w:styleId="ae">
    <w:name w:val="Table Grid"/>
    <w:basedOn w:val="a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Balloon Text"/>
    <w:basedOn w:val="a"/>
    <w:link w:val="af0"/>
    <w:rsid w:val="001D4C0C"/>
    <w:rPr>
      <w:sz w:val="18"/>
      <w:szCs w:val="18"/>
    </w:rPr>
  </w:style>
  <w:style w:type="character" w:customStyle="1" w:styleId="af0">
    <w:name w:val="批注框文本 字符"/>
    <w:basedOn w:val="a1"/>
    <w:link w:val="af"/>
    <w:rsid w:val="001D4C0C"/>
    <w:rPr>
      <w:kern w:val="2"/>
      <w:sz w:val="18"/>
      <w:szCs w:val="18"/>
    </w:rPr>
  </w:style>
  <w:style w:type="character" w:styleId="af1">
    <w:name w:val="annotation reference"/>
    <w:basedOn w:val="a1"/>
    <w:semiHidden/>
    <w:unhideWhenUsed/>
    <w:rsid w:val="005C2E34"/>
    <w:rPr>
      <w:sz w:val="21"/>
      <w:szCs w:val="21"/>
    </w:rPr>
  </w:style>
  <w:style w:type="paragraph" w:styleId="af2">
    <w:name w:val="annotation text"/>
    <w:basedOn w:val="a"/>
    <w:link w:val="af3"/>
    <w:semiHidden/>
    <w:unhideWhenUsed/>
    <w:rsid w:val="005C2E34"/>
    <w:pPr>
      <w:jc w:val="left"/>
    </w:pPr>
  </w:style>
  <w:style w:type="character" w:customStyle="1" w:styleId="af3">
    <w:name w:val="批注文字 字符"/>
    <w:basedOn w:val="a1"/>
    <w:link w:val="af2"/>
    <w:semiHidden/>
    <w:rsid w:val="005C2E34"/>
    <w:rPr>
      <w:kern w:val="2"/>
      <w:sz w:val="21"/>
      <w:szCs w:val="24"/>
    </w:rPr>
  </w:style>
  <w:style w:type="paragraph" w:styleId="af4">
    <w:name w:val="annotation subject"/>
    <w:basedOn w:val="af2"/>
    <w:next w:val="af2"/>
    <w:link w:val="af5"/>
    <w:semiHidden/>
    <w:unhideWhenUsed/>
    <w:rsid w:val="005C2E34"/>
    <w:rPr>
      <w:b/>
      <w:bCs/>
    </w:rPr>
  </w:style>
  <w:style w:type="character" w:customStyle="1" w:styleId="af5">
    <w:name w:val="批注主题 字符"/>
    <w:basedOn w:val="af3"/>
    <w:link w:val="af4"/>
    <w:semiHidden/>
    <w:rsid w:val="005C2E34"/>
    <w:rPr>
      <w:b/>
      <w:bCs/>
      <w:kern w:val="2"/>
      <w:sz w:val="21"/>
      <w:szCs w:val="24"/>
    </w:rPr>
  </w:style>
  <w:style w:type="paragraph" w:customStyle="1" w:styleId="Code">
    <w:name w:val="Code"/>
    <w:qFormat/>
    <w:rsid w:val="00270C59"/>
    <w:pPr>
      <w:pBdr>
        <w:top w:val="single" w:sz="2" w:space="4" w:color="D9D9D9" w:themeColor="background1" w:themeShade="D9"/>
        <w:left w:val="single" w:sz="2" w:space="4" w:color="D9D9D9" w:themeColor="background1" w:themeShade="D9"/>
        <w:bottom w:val="single" w:sz="2" w:space="4" w:color="D9D9D9" w:themeColor="background1" w:themeShade="D9"/>
        <w:right w:val="single" w:sz="2" w:space="4" w:color="D9D9D9" w:themeColor="background1" w:themeShade="D9"/>
      </w:pBdr>
      <w:shd w:val="clear" w:color="auto" w:fill="F2F2F2" w:themeFill="background1" w:themeFillShade="F2"/>
      <w:spacing w:before="140" w:after="140" w:line="280" w:lineRule="exact"/>
      <w:ind w:left="57" w:firstLine="113"/>
      <w:contextualSpacing/>
    </w:pPr>
    <w:rPr>
      <w:rFonts w:ascii="Consolas" w:eastAsia="Yu Gothic Medium" w:hAnsi="Consolas" w:cstheme="majorBidi"/>
      <w:sz w:val="21"/>
    </w:rPr>
  </w:style>
  <w:style w:type="character" w:styleId="HTML">
    <w:name w:val="HTML Code"/>
    <w:basedOn w:val="a1"/>
    <w:uiPriority w:val="99"/>
    <w:semiHidden/>
    <w:unhideWhenUsed/>
    <w:rsid w:val="00473B95"/>
    <w:rPr>
      <w:rFonts w:ascii="宋体" w:eastAsia="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19439110">
      <w:bodyDiv w:val="1"/>
      <w:marLeft w:val="0"/>
      <w:marRight w:val="0"/>
      <w:marTop w:val="0"/>
      <w:marBottom w:val="0"/>
      <w:divBdr>
        <w:top w:val="none" w:sz="0" w:space="0" w:color="auto"/>
        <w:left w:val="none" w:sz="0" w:space="0" w:color="auto"/>
        <w:bottom w:val="none" w:sz="0" w:space="0" w:color="auto"/>
        <w:right w:val="none" w:sz="0" w:space="0" w:color="auto"/>
      </w:divBdr>
    </w:div>
    <w:div w:id="1037045330">
      <w:bodyDiv w:val="1"/>
      <w:marLeft w:val="0"/>
      <w:marRight w:val="0"/>
      <w:marTop w:val="0"/>
      <w:marBottom w:val="0"/>
      <w:divBdr>
        <w:top w:val="none" w:sz="0" w:space="0" w:color="auto"/>
        <w:left w:val="none" w:sz="0" w:space="0" w:color="auto"/>
        <w:bottom w:val="none" w:sz="0" w:space="0" w:color="auto"/>
        <w:right w:val="none" w:sz="0" w:space="0" w:color="auto"/>
      </w:divBdr>
    </w:div>
    <w:div w:id="1248002236">
      <w:bodyDiv w:val="1"/>
      <w:marLeft w:val="0"/>
      <w:marRight w:val="0"/>
      <w:marTop w:val="0"/>
      <w:marBottom w:val="0"/>
      <w:divBdr>
        <w:top w:val="none" w:sz="0" w:space="0" w:color="auto"/>
        <w:left w:val="none" w:sz="0" w:space="0" w:color="auto"/>
        <w:bottom w:val="none" w:sz="0" w:space="0" w:color="auto"/>
        <w:right w:val="none" w:sz="0" w:space="0" w:color="auto"/>
      </w:divBdr>
    </w:div>
    <w:div w:id="1360007478">
      <w:bodyDiv w:val="1"/>
      <w:marLeft w:val="0"/>
      <w:marRight w:val="0"/>
      <w:marTop w:val="0"/>
      <w:marBottom w:val="0"/>
      <w:divBdr>
        <w:top w:val="none" w:sz="0" w:space="0" w:color="auto"/>
        <w:left w:val="none" w:sz="0" w:space="0" w:color="auto"/>
        <w:bottom w:val="none" w:sz="0" w:space="0" w:color="auto"/>
        <w:right w:val="none" w:sz="0" w:space="0" w:color="auto"/>
      </w:divBdr>
    </w:div>
    <w:div w:id="1470980763">
      <w:bodyDiv w:val="1"/>
      <w:marLeft w:val="0"/>
      <w:marRight w:val="0"/>
      <w:marTop w:val="0"/>
      <w:marBottom w:val="0"/>
      <w:divBdr>
        <w:top w:val="none" w:sz="0" w:space="0" w:color="auto"/>
        <w:left w:val="none" w:sz="0" w:space="0" w:color="auto"/>
        <w:bottom w:val="none" w:sz="0" w:space="0" w:color="auto"/>
        <w:right w:val="none" w:sz="0" w:space="0" w:color="auto"/>
      </w:divBdr>
    </w:div>
    <w:div w:id="1992438905">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yperlink" Target="https://www.mathworks.com/help/releases/R2023b/matlab/ref/subplot.html?doclanguage=zh-CN&amp;nocookie=true&amp;prodfilter=ML%20SL%20BL%20C2%20VP%20CT%20CF%20DA%20DB%20DF%20DD%20DH%20NN%20ET%20EC%20IT%20FI%20FL%20GD%20GC%20IA%20IP%20OT%20IC%20MG%20ME%20CO%20MJ%20MR%20TE%20DX%20MT%20OP%20DM%20PD%20PW%20PM%20RL%20RQ%20RK%20SQ%20SG%20SE%20VV%20CI%20RT%20SK%20SD%20CV%20SO%20DV%20WT%20FA%20PL%20XP%20SR%20SZ%20EL%20SF%20ST%20SM%20ZC%20ID%20TA%20WA%20WB&amp;docviewer=helpbrowser&amp;docrelease=R2023b&amp;s_cid=pl_webdoc&amp;loginurl=https%3A%2F%2F127.0.0.1%3A31515%2Ftoolbox%2Fmatlab%2Flogin%2Fweb%2Findex.html%3Fsnc%3DCDF4SL%26external%3Dtrue%26channel%3D__mlfpmc__&amp;searchsource=mw&amp;snc=GG3DVX&amp;container=jshelpbrowser" TargetMode="External"/><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6.jp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yperlink" Target="https://www.mathworks.com/help/releases/R2023b/matlab/ref/sgtitle.html?doclanguage=zh-CN&amp;nocookie=true&amp;prodfilter=ML%20SL%20BL%20C2%20VP%20CT%20CF%20DA%20DB%20DF%20DD%20DH%20NN%20ET%20EC%20IT%20FI%20FL%20GD%20GC%20IA%20IP%20OT%20IC%20MG%20ME%20CO%20MJ%20MR%20TE%20DX%20MT%20OP%20DM%20PD%20PW%20PM%20RL%20RQ%20RK%20SQ%20SG%20SE%20VV%20CI%20RT%20SK%20SD%20CV%20SO%20DV%20WT%20FA%20PL%20XP%20SR%20SZ%20EL%20SF%20ST%20SM%20ZC%20ID%20TA%20WA%20WB&amp;docviewer=helpbrowser&amp;docrelease=R2023b&amp;s_cid=pl_webdoc&amp;loginurl=https%3A%2F%2F127.0.0.1%3A31515%2Ftoolbox%2Fmatlab%2Flogin%2Fweb%2Findex.html%3Fsnc%3DY9LZJO%26external%3Dtrue%26channel%3D__mlfpmc__&amp;searchsource=mw&amp;snc=YJPY0K&amp;container=jshelpbrowser"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hyperlink" Target="https://www.mathworks.com/help/releases/R2023b/matlab/ref/subplot.html?doclanguage=zh-CN&amp;nocookie=true&amp;prodfilter=ML%20SL%20BL%20C2%20VP%20CT%20CF%20DA%20DB%20DF%20DD%20DH%20NN%20ET%20EC%20IT%20FI%20FL%20GD%20GC%20IA%20IP%20OT%20IC%20MG%20ME%20CO%20MJ%20MR%20TE%20DX%20MT%20OP%20DM%20PD%20PW%20PM%20RL%20RQ%20RK%20SQ%20SG%20SE%20VV%20CI%20RT%20SK%20SD%20CV%20SO%20DV%20WT%20FA%20PL%20XP%20SR%20SZ%20EL%20SF%20ST%20SM%20ZC%20ID%20TA%20WA%20WB&amp;docviewer=helpbrowser&amp;docrelease=R2023b&amp;s_cid=pl_webdoc&amp;loginurl=https%3A%2F%2F127.0.0.1%3A31515%2Ftoolbox%2Fmatlab%2Flogin%2Fweb%2Findex.html%3Fsnc%3DCDF4SL%26external%3Dtrue%26channel%3D__mlfpmc__&amp;searchsource=mw&amp;snc=GG3DVX&amp;container=jshelpbrowser"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1C9F3F6-46ED-4974-B87A-EF7750CAD0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8</TotalTime>
  <Pages>6</Pages>
  <Words>1040</Words>
  <Characters>5929</Characters>
  <Application>Microsoft Office Word</Application>
  <DocSecurity>0</DocSecurity>
  <PresentationFormat/>
  <Lines>49</Lines>
  <Paragraphs>13</Paragraphs>
  <Slides>0</Slides>
  <Notes>0</Notes>
  <HiddenSlides>0</HiddenSlides>
  <MMClips>0</MMClips>
  <ScaleCrop>false</ScaleCrop>
  <Company>1</Company>
  <LinksUpToDate>false</LinksUpToDate>
  <CharactersWithSpaces>69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兆宇 刘</cp:lastModifiedBy>
  <cp:revision>296</cp:revision>
  <dcterms:created xsi:type="dcterms:W3CDTF">2023-09-07T10:42:00Z</dcterms:created>
  <dcterms:modified xsi:type="dcterms:W3CDTF">2024-03-14T04: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098</vt:lpwstr>
  </property>
</Properties>
</file>